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97C001F" w14:textId="77777777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</w:pPr>
    </w:p>
    <w:p w14:paraId="251DAD2F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2"/>
          <w:szCs w:val="32"/>
        </w:rPr>
      </w:pPr>
    </w:p>
    <w:p w14:paraId="7E89AABA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2"/>
          <w:szCs w:val="32"/>
        </w:rPr>
      </w:pPr>
    </w:p>
    <w:p w14:paraId="0267ACCB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2"/>
          <w:szCs w:val="32"/>
        </w:rPr>
      </w:pPr>
    </w:p>
    <w:p w14:paraId="5E5C87BD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2"/>
          <w:szCs w:val="32"/>
        </w:rPr>
      </w:pPr>
    </w:p>
    <w:p w14:paraId="1ED04D02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2"/>
          <w:szCs w:val="32"/>
        </w:rPr>
      </w:pPr>
    </w:p>
    <w:p w14:paraId="38270D0F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2"/>
          <w:szCs w:val="32"/>
        </w:rPr>
      </w:pPr>
    </w:p>
    <w:p w14:paraId="4D2CCF4A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2"/>
          <w:szCs w:val="32"/>
        </w:rPr>
      </w:pPr>
    </w:p>
    <w:p w14:paraId="4B1937BA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2"/>
          <w:szCs w:val="32"/>
        </w:rPr>
      </w:pPr>
    </w:p>
    <w:p w14:paraId="217BBF5A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2"/>
          <w:szCs w:val="32"/>
        </w:rPr>
      </w:pPr>
    </w:p>
    <w:p w14:paraId="23689EF0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2"/>
          <w:szCs w:val="32"/>
        </w:rPr>
      </w:pPr>
    </w:p>
    <w:p w14:paraId="7FA61C59" w14:textId="6A816241" w:rsidR="00DD257F" w:rsidRDefault="009B5851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  <w:r>
        <w:rPr>
          <w:rFonts w:ascii="Bookman Old Style" w:eastAsia="Bookman Old Style" w:hAnsi="Bookman Old Style" w:cs="Bookman Old Style"/>
          <w:b/>
          <w:sz w:val="36"/>
          <w:szCs w:val="36"/>
        </w:rPr>
        <w:t xml:space="preserve">Math </w:t>
      </w:r>
      <w:proofErr w:type="gramStart"/>
      <w:r>
        <w:rPr>
          <w:rFonts w:ascii="Bookman Old Style" w:eastAsia="Bookman Old Style" w:hAnsi="Bookman Old Style" w:cs="Bookman Old Style"/>
          <w:b/>
          <w:sz w:val="36"/>
          <w:szCs w:val="36"/>
        </w:rPr>
        <w:t xml:space="preserve">10C  </w:t>
      </w:r>
      <w:r w:rsidR="00A0166F">
        <w:rPr>
          <w:rFonts w:ascii="Bookman Old Style" w:eastAsia="Bookman Old Style" w:hAnsi="Bookman Old Style" w:cs="Bookman Old Style"/>
          <w:b/>
          <w:sz w:val="36"/>
          <w:szCs w:val="36"/>
        </w:rPr>
        <w:t>Unit</w:t>
      </w:r>
      <w:proofErr w:type="gramEnd"/>
      <w:r w:rsidR="00A0166F">
        <w:rPr>
          <w:rFonts w:ascii="Bookman Old Style" w:eastAsia="Bookman Old Style" w:hAnsi="Bookman Old Style" w:cs="Bookman Old Style"/>
          <w:b/>
          <w:sz w:val="36"/>
          <w:szCs w:val="36"/>
        </w:rPr>
        <w:t xml:space="preserve"> </w:t>
      </w:r>
      <w:r w:rsidR="006C25B1">
        <w:rPr>
          <w:rFonts w:ascii="Bookman Old Style" w:eastAsia="Bookman Old Style" w:hAnsi="Bookman Old Style" w:cs="Bookman Old Style"/>
          <w:b/>
          <w:sz w:val="36"/>
          <w:szCs w:val="36"/>
        </w:rPr>
        <w:t>7</w:t>
      </w:r>
    </w:p>
    <w:p w14:paraId="229A8742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</w:p>
    <w:p w14:paraId="1D43AB72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</w:p>
    <w:p w14:paraId="4814FE4B" w14:textId="77777777" w:rsidR="00DD257F" w:rsidRDefault="00A0166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  <w:r>
        <w:rPr>
          <w:rFonts w:ascii="Bookman Old Style" w:eastAsia="Bookman Old Style" w:hAnsi="Bookman Old Style" w:cs="Bookman Old Style"/>
          <w:b/>
          <w:sz w:val="36"/>
          <w:szCs w:val="36"/>
        </w:rPr>
        <w:t xml:space="preserve">Chapter 1 – </w:t>
      </w:r>
      <w:r w:rsidRPr="009B5851">
        <w:rPr>
          <w:rFonts w:ascii="Bookman Old Style" w:eastAsia="Bookman Old Style" w:hAnsi="Bookman Old Style" w:cs="Bookman Old Style"/>
          <w:b/>
          <w:sz w:val="48"/>
          <w:szCs w:val="48"/>
        </w:rPr>
        <w:t>Measurement</w:t>
      </w:r>
    </w:p>
    <w:p w14:paraId="686C60D4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</w:p>
    <w:p w14:paraId="20CBA033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</w:p>
    <w:p w14:paraId="3ECD8FAE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</w:p>
    <w:p w14:paraId="6F0DE72A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</w:p>
    <w:p w14:paraId="036A381D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</w:p>
    <w:p w14:paraId="1CF75BC5" w14:textId="7F11181B" w:rsidR="00DD257F" w:rsidRDefault="006C25B1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  <w:r>
        <w:rPr>
          <w:rFonts w:ascii="Bookman Old Style" w:eastAsia="Bookman Old Style" w:hAnsi="Bookman Old Style" w:cs="Bookman Old Style"/>
          <w:b/>
          <w:sz w:val="36"/>
          <w:szCs w:val="36"/>
        </w:rPr>
        <w:t>Name</w:t>
      </w:r>
      <w:proofErr w:type="gramStart"/>
      <w:r>
        <w:rPr>
          <w:rFonts w:ascii="Bookman Old Style" w:eastAsia="Bookman Old Style" w:hAnsi="Bookman Old Style" w:cs="Bookman Old Style"/>
          <w:b/>
          <w:sz w:val="36"/>
          <w:szCs w:val="36"/>
        </w:rPr>
        <w:t>:_</w:t>
      </w:r>
      <w:proofErr w:type="gramEnd"/>
      <w:r>
        <w:rPr>
          <w:rFonts w:ascii="Bookman Old Style" w:eastAsia="Bookman Old Style" w:hAnsi="Bookman Old Style" w:cs="Bookman Old Style"/>
          <w:b/>
          <w:sz w:val="36"/>
          <w:szCs w:val="36"/>
        </w:rPr>
        <w:t>___________________________</w:t>
      </w:r>
    </w:p>
    <w:p w14:paraId="588866FD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</w:p>
    <w:p w14:paraId="03E3CA43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</w:p>
    <w:p w14:paraId="54D3115A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</w:p>
    <w:p w14:paraId="404D9F8F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</w:p>
    <w:p w14:paraId="7CEF0012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</w:p>
    <w:p w14:paraId="77E2AB8C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</w:p>
    <w:p w14:paraId="4DDC012F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</w:p>
    <w:p w14:paraId="0C265480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</w:p>
    <w:p w14:paraId="35845F9C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</w:p>
    <w:p w14:paraId="3254A47C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</w:p>
    <w:p w14:paraId="74370774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6"/>
          <w:szCs w:val="36"/>
        </w:rPr>
      </w:pPr>
    </w:p>
    <w:p w14:paraId="0F4BA383" w14:textId="167F4999" w:rsidR="00DD257F" w:rsidRDefault="00DD257F" w:rsidP="009B5851">
      <w:pPr>
        <w:spacing w:after="0" w:line="240" w:lineRule="auto"/>
        <w:rPr>
          <w:rFonts w:ascii="Bookman Old Style" w:eastAsia="Bookman Old Style" w:hAnsi="Bookman Old Style" w:cs="Bookman Old Style"/>
          <w:b/>
          <w:sz w:val="36"/>
          <w:szCs w:val="36"/>
        </w:rPr>
      </w:pPr>
    </w:p>
    <w:p w14:paraId="2C37384E" w14:textId="77777777" w:rsidR="009B5851" w:rsidRDefault="009B5851" w:rsidP="009B5851">
      <w:pPr>
        <w:spacing w:after="0" w:line="240" w:lineRule="auto"/>
        <w:rPr>
          <w:rFonts w:ascii="Bookman Old Style" w:eastAsia="Bookman Old Style" w:hAnsi="Bookman Old Style" w:cs="Bookman Old Style"/>
          <w:b/>
          <w:sz w:val="36"/>
          <w:szCs w:val="36"/>
        </w:rPr>
      </w:pPr>
    </w:p>
    <w:p w14:paraId="63CC9E59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sz w:val="32"/>
          <w:szCs w:val="32"/>
        </w:rPr>
      </w:pPr>
    </w:p>
    <w:p w14:paraId="3BE39A4B" w14:textId="77777777" w:rsidR="00DD257F" w:rsidRDefault="00A0166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2"/>
          <w:szCs w:val="32"/>
        </w:rPr>
      </w:pPr>
      <w:r>
        <w:rPr>
          <w:rFonts w:ascii="Bookman Old Style" w:eastAsia="Bookman Old Style" w:hAnsi="Bookman Old Style" w:cs="Bookman Old Style"/>
          <w:b/>
          <w:sz w:val="32"/>
          <w:szCs w:val="32"/>
        </w:rPr>
        <w:t>1.1 Referents and Systems</w:t>
      </w:r>
    </w:p>
    <w:p w14:paraId="25A3008C" w14:textId="77777777" w:rsidR="00DD257F" w:rsidRDefault="00A0166F">
      <w:pPr>
        <w:spacing w:after="0" w:line="240" w:lineRule="auto"/>
        <w:ind w:right="-421"/>
        <w:jc w:val="center"/>
        <w:rPr>
          <w:rFonts w:ascii="Bookman Old Style" w:eastAsia="Bookman Old Style" w:hAnsi="Bookman Old Style" w:cs="Bookman Old Style"/>
          <w:b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</w:rPr>
        <w:t xml:space="preserve"> </w:t>
      </w:r>
    </w:p>
    <w:p w14:paraId="7958B167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t>The Point</w:t>
      </w:r>
      <w:r>
        <w:rPr>
          <w:rFonts w:ascii="Bookman Old Style" w:eastAsia="Bookman Old Style" w:hAnsi="Bookman Old Style" w:cs="Bookman Old Style"/>
          <w:b/>
          <w:sz w:val="24"/>
          <w:szCs w:val="24"/>
        </w:rPr>
        <w:t xml:space="preserve"> </w:t>
      </w:r>
    </w:p>
    <w:p w14:paraId="5A9AC59C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sz w:val="24"/>
          <w:szCs w:val="24"/>
        </w:rPr>
      </w:pPr>
    </w:p>
    <w:p w14:paraId="7E9BE1FC" w14:textId="77777777" w:rsidR="00DD257F" w:rsidRDefault="00A0166F">
      <w:pPr>
        <w:numPr>
          <w:ilvl w:val="0"/>
          <w:numId w:val="13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Learn about </w:t>
      </w:r>
      <w:r>
        <w:rPr>
          <w:rFonts w:ascii="Bookman Old Style" w:eastAsia="Bookman Old Style" w:hAnsi="Bookman Old Style" w:cs="Bookman Old Style"/>
          <w:i/>
          <w:color w:val="000000"/>
          <w:sz w:val="24"/>
          <w:szCs w:val="24"/>
        </w:rPr>
        <w:t>Referents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and Imperial vs SI Measures.</w:t>
      </w:r>
    </w:p>
    <w:p w14:paraId="3D398B77" w14:textId="77777777" w:rsidR="00DD257F" w:rsidRDefault="00A0166F">
      <w:pPr>
        <w:numPr>
          <w:ilvl w:val="0"/>
          <w:numId w:val="13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Measuring basic units in each system</w:t>
      </w:r>
    </w:p>
    <w:p w14:paraId="44A349BB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47506020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SI vs IMPERIAL</w:t>
      </w:r>
    </w:p>
    <w:p w14:paraId="7184999E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706351E" w14:textId="6372F0F5" w:rsidR="00DD257F" w:rsidRDefault="00A0166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Check your (or a friend’s) learners</w:t>
      </w:r>
      <w:r w:rsidR="00302DA4">
        <w:rPr>
          <w:rFonts w:ascii="Bookman Old Style" w:eastAsia="Bookman Old Style" w:hAnsi="Bookman Old Style" w:cs="Bookman Old Style"/>
          <w:color w:val="000000"/>
          <w:sz w:val="24"/>
          <w:szCs w:val="24"/>
        </w:rPr>
        <w:t>’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permit. What does it say for height?</w:t>
      </w:r>
    </w:p>
    <w:p w14:paraId="2250F557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6E0DE01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BB18635" w14:textId="72972231" w:rsidR="00DD257F" w:rsidRPr="000E25D8" w:rsidRDefault="00A0166F">
      <w:pPr>
        <w:spacing w:after="0" w:line="240" w:lineRule="auto"/>
        <w:ind w:right="4"/>
        <w:rPr>
          <w:rFonts w:ascii="Bookman Old Style" w:eastAsia="Bookman Old Style" w:hAnsi="Bookman Old Style" w:cs="Bookman Old Style"/>
          <w:i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Even though Canada adopted </w:t>
      </w:r>
      <w:r>
        <w:rPr>
          <w:rFonts w:ascii="Bookman Old Style" w:eastAsia="Bookman Old Style" w:hAnsi="Bookman Old Style" w:cs="Bookman Old Style"/>
          <w:i/>
          <w:color w:val="000000"/>
          <w:sz w:val="24"/>
          <w:szCs w:val="24"/>
        </w:rPr>
        <w:t>L</w:t>
      </w:r>
      <w:r w:rsidR="000E25D8">
        <w:rPr>
          <w:rFonts w:ascii="Bookman Old Style" w:eastAsia="Bookman Old Style" w:hAnsi="Bookman Old Style" w:cs="Bookman Old Style"/>
          <w:i/>
          <w:color w:val="000000"/>
          <w:sz w:val="24"/>
          <w:szCs w:val="24"/>
        </w:rPr>
        <w:t xml:space="preserve">a </w:t>
      </w:r>
      <w:proofErr w:type="spellStart"/>
      <w:r w:rsidR="000E25D8">
        <w:rPr>
          <w:rFonts w:ascii="Bookman Old Style" w:eastAsia="Bookman Old Style" w:hAnsi="Bookman Old Style" w:cs="Bookman Old Style"/>
          <w:i/>
          <w:color w:val="000000"/>
          <w:sz w:val="24"/>
          <w:szCs w:val="24"/>
        </w:rPr>
        <w:t>Système</w:t>
      </w:r>
      <w:proofErr w:type="spellEnd"/>
      <w:r w:rsidR="000E25D8">
        <w:rPr>
          <w:rFonts w:ascii="Bookman Old Style" w:eastAsia="Bookman Old Style" w:hAnsi="Bookman Old Style" w:cs="Bookman Old Style"/>
          <w:i/>
          <w:color w:val="000000"/>
          <w:sz w:val="24"/>
          <w:szCs w:val="24"/>
        </w:rPr>
        <w:t xml:space="preserve"> </w:t>
      </w:r>
      <w:proofErr w:type="spellStart"/>
      <w:r w:rsidR="000E25D8">
        <w:rPr>
          <w:rFonts w:ascii="Bookman Old Style" w:eastAsia="Bookman Old Style" w:hAnsi="Bookman Old Style" w:cs="Bookman Old Style"/>
          <w:i/>
          <w:color w:val="000000"/>
          <w:sz w:val="24"/>
          <w:szCs w:val="24"/>
        </w:rPr>
        <w:t>Internationale</w:t>
      </w:r>
      <w:proofErr w:type="spellEnd"/>
      <w:r w:rsidR="000E25D8">
        <w:rPr>
          <w:rFonts w:ascii="Bookman Old Style" w:eastAsia="Bookman Old Style" w:hAnsi="Bookman Old Style" w:cs="Bookman Old Style"/>
          <w:i/>
          <w:color w:val="000000"/>
          <w:sz w:val="24"/>
          <w:szCs w:val="24"/>
        </w:rPr>
        <w:t xml:space="preserve"> </w:t>
      </w:r>
      <w:proofErr w:type="spellStart"/>
      <w:r w:rsidR="000E25D8">
        <w:rPr>
          <w:rFonts w:ascii="Bookman Old Style" w:eastAsia="Bookman Old Style" w:hAnsi="Bookman Old Style" w:cs="Bookman Old Style"/>
          <w:i/>
          <w:color w:val="000000"/>
          <w:sz w:val="24"/>
          <w:szCs w:val="24"/>
        </w:rPr>
        <w:t>d'unité</w:t>
      </w:r>
      <w:r>
        <w:rPr>
          <w:rFonts w:ascii="Bookman Old Style" w:eastAsia="Bookman Old Style" w:hAnsi="Bookman Old Style" w:cs="Bookman Old Style"/>
          <w:i/>
          <w:color w:val="000000"/>
          <w:sz w:val="24"/>
          <w:szCs w:val="24"/>
        </w:rPr>
        <w:t>s</w:t>
      </w:r>
      <w:proofErr w:type="spellEnd"/>
      <w:r>
        <w:rPr>
          <w:rFonts w:ascii="Bookman Old Style" w:eastAsia="Bookman Old Style" w:hAnsi="Bookman Old Style" w:cs="Bookman Old Style"/>
          <w:i/>
          <w:color w:val="000000"/>
          <w:sz w:val="24"/>
          <w:szCs w:val="24"/>
        </w:rPr>
        <w:t xml:space="preserve"> </w:t>
      </w:r>
      <w:r w:rsidR="000E25D8"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in </w:t>
      </w:r>
      <w:bookmarkStart w:id="0" w:name="_GoBack"/>
      <w:bookmarkEnd w:id="0"/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1976, many people still use </w:t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Imperial Units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for things like height &amp; weight.</w:t>
      </w:r>
    </w:p>
    <w:p w14:paraId="747681C8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15DD065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tbl>
      <w:tblPr>
        <w:tblStyle w:val="a"/>
        <w:tblW w:w="6570" w:type="dxa"/>
        <w:tblInd w:w="134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570"/>
      </w:tblGrid>
      <w:tr w:rsidR="00DD257F" w14:paraId="6CEFDDEC" w14:textId="77777777">
        <w:tc>
          <w:tcPr>
            <w:tcW w:w="6570" w:type="dxa"/>
          </w:tcPr>
          <w:p w14:paraId="07105430" w14:textId="77777777" w:rsidR="00DD257F" w:rsidRDefault="00DD257F">
            <w:pPr>
              <w:ind w:right="4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  <w:p w14:paraId="187A7056" w14:textId="77777777" w:rsidR="00DD257F" w:rsidRDefault="00A0166F">
            <w:pPr>
              <w:ind w:right="4"/>
              <w:rPr>
                <w:rFonts w:ascii="Bookman Old Style" w:eastAsia="Bookman Old Style" w:hAnsi="Bookman Old Style" w:cs="Bookman Old Style"/>
                <w:i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i/>
                <w:color w:val="000000"/>
                <w:sz w:val="24"/>
                <w:szCs w:val="24"/>
              </w:rPr>
              <w:t>The focus in this lesson will be on the imperial system.</w:t>
            </w:r>
          </w:p>
          <w:p w14:paraId="2C344961" w14:textId="77777777" w:rsidR="00DD257F" w:rsidRDefault="00DD257F">
            <w:pPr>
              <w:ind w:right="4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</w:tc>
      </w:tr>
    </w:tbl>
    <w:p w14:paraId="292F7C82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DC84053" w14:textId="77777777" w:rsidR="00DD257F" w:rsidRDefault="00A0166F">
      <w:pPr>
        <w:spacing w:after="0" w:line="240" w:lineRule="auto"/>
        <w:ind w:right="4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DEFINITION</w:t>
      </w:r>
    </w:p>
    <w:p w14:paraId="2658735D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A4E8E01" w14:textId="77777777" w:rsidR="00DD257F" w:rsidRDefault="00A0166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Referent – A referent is something that may be compared when trying to 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br/>
        <w:t xml:space="preserve">                estimate a length.</w:t>
      </w:r>
    </w:p>
    <w:p w14:paraId="22AA8053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209C054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 xml:space="preserve">ex. 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>The width of a pinky finger is ~1cm.</w:t>
      </w:r>
    </w:p>
    <w:p w14:paraId="4B2417A1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>The length of your foot is ~ 1 ft.</w:t>
      </w:r>
    </w:p>
    <w:p w14:paraId="42AB4F69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>The length of a stride is ~1 meter or 1 yd.</w:t>
      </w:r>
    </w:p>
    <w:p w14:paraId="41124A68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75BD5AC2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7C4FC2A7" w14:textId="77777777" w:rsidR="00DD257F" w:rsidRDefault="00A0166F">
      <w:pPr>
        <w:rPr>
          <w:rFonts w:ascii="Bookman Old Style" w:eastAsia="Bookman Old Style" w:hAnsi="Bookman Old Style" w:cs="Bookman Old Style"/>
          <w:b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</w:rPr>
        <w:t>THE “OLD” WAYS</w:t>
      </w:r>
    </w:p>
    <w:p w14:paraId="1AEB7C61" w14:textId="77777777" w:rsidR="00DD257F" w:rsidRDefault="00A0166F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In England, the </w:t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inch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has been in use since medieval times. In 1324, Edward II decreed that the inch was the length of 3 barley corns placed end-to-end. </w:t>
      </w:r>
    </w:p>
    <w:p w14:paraId="570F4484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sz w:val="24"/>
          <w:szCs w:val="24"/>
        </w:rPr>
      </w:pPr>
    </w:p>
    <w:p w14:paraId="7FC46D64" w14:textId="77777777" w:rsidR="00DD257F" w:rsidRDefault="00A0166F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spacing w:after="0"/>
        <w:ind w:right="-45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The </w:t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foot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, a length of the human foot, was anything from 9 3/4 to 19 inches.</w:t>
      </w:r>
    </w:p>
    <w:p w14:paraId="2DA595AF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/>
        <w:ind w:left="72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46C13E5" w14:textId="77777777" w:rsidR="00DD257F" w:rsidRDefault="00A0166F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Henry I (1100-1135) decreed the lawful </w:t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yard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to be the distance between the tip of his nose and the end of his thumb.</w:t>
      </w:r>
    </w:p>
    <w:p w14:paraId="01441050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/>
        <w:ind w:left="72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B32718E" w14:textId="77777777" w:rsidR="00DD257F" w:rsidRDefault="00A0166F">
      <w:pPr>
        <w:numPr>
          <w:ilvl w:val="0"/>
          <w:numId w:val="12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In the past every part of England had its own </w:t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mile.</w:t>
      </w:r>
    </w:p>
    <w:p w14:paraId="493B19AC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/>
        <w:ind w:left="72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B54AC97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ind w:left="72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tbl>
      <w:tblPr>
        <w:tblStyle w:val="a0"/>
        <w:tblW w:w="8010" w:type="dxa"/>
        <w:tblInd w:w="6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010"/>
      </w:tblGrid>
      <w:tr w:rsidR="00DD257F" w14:paraId="6E1871B6" w14:textId="77777777">
        <w:tc>
          <w:tcPr>
            <w:tcW w:w="8010" w:type="dxa"/>
          </w:tcPr>
          <w:p w14:paraId="7A6E21ED" w14:textId="0DF70D8F" w:rsidR="00DD257F" w:rsidRDefault="00A0166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ind w:left="252" w:hanging="720"/>
              <w:rPr>
                <w:rFonts w:ascii="Bookman Old Style" w:eastAsia="Bookman Old Style" w:hAnsi="Bookman Old Style" w:cs="Bookman Old Style"/>
                <w:i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i/>
                <w:color w:val="000000"/>
                <w:sz w:val="24"/>
                <w:szCs w:val="24"/>
              </w:rPr>
              <w:t xml:space="preserve">Do </w:t>
            </w:r>
            <w:r w:rsidR="009B5851">
              <w:rPr>
                <w:rFonts w:ascii="Bookman Old Style" w:eastAsia="Bookman Old Style" w:hAnsi="Bookman Old Style" w:cs="Bookman Old Style"/>
                <w:i/>
                <w:color w:val="000000"/>
                <w:sz w:val="24"/>
                <w:szCs w:val="24"/>
              </w:rPr>
              <w:t xml:space="preserve">  </w:t>
            </w:r>
            <w:proofErr w:type="spellStart"/>
            <w:r w:rsidR="009B5851">
              <w:rPr>
                <w:rFonts w:ascii="Bookman Old Style" w:eastAsia="Bookman Old Style" w:hAnsi="Bookman Old Style" w:cs="Bookman Old Style"/>
                <w:i/>
                <w:color w:val="000000"/>
                <w:sz w:val="24"/>
                <w:szCs w:val="24"/>
              </w:rPr>
              <w:t>Do</w:t>
            </w:r>
            <w:proofErr w:type="spellEnd"/>
            <w:r w:rsidR="009B5851">
              <w:rPr>
                <w:rFonts w:ascii="Bookman Old Style" w:eastAsia="Bookman Old Style" w:hAnsi="Bookman Old Style" w:cs="Bookman Old Style"/>
                <w:i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Bookman Old Style" w:eastAsia="Bookman Old Style" w:hAnsi="Bookman Old Style" w:cs="Bookman Old Style"/>
                <w:i/>
                <w:color w:val="000000"/>
                <w:sz w:val="24"/>
                <w:szCs w:val="24"/>
              </w:rPr>
              <w:t>you see any problems with the “ancient" measuring system?</w:t>
            </w:r>
          </w:p>
        </w:tc>
      </w:tr>
    </w:tbl>
    <w:p w14:paraId="3ACF539F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3EC7C205" w14:textId="77777777" w:rsidR="00DD257F" w:rsidRDefault="00A0166F">
      <w:pPr>
        <w:spacing w:after="0" w:line="240" w:lineRule="auto"/>
        <w:ind w:right="4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THE IMPERIAL SYSTEM</w:t>
      </w:r>
    </w:p>
    <w:p w14:paraId="106B09B1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755F96E7" w14:textId="77777777" w:rsidR="00DD257F" w:rsidRDefault="00A0166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The inch, foot, yard, and mile are the typical units for imperial length. Fractions are used instead of decimals. (</w:t>
      </w:r>
      <w:proofErr w:type="spellStart"/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ie</w:t>
      </w:r>
      <w:proofErr w:type="spellEnd"/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. 5/8 of an inch)</w:t>
      </w:r>
    </w:p>
    <w:p w14:paraId="6F2D0052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2C7232EA" w14:textId="77777777" w:rsidR="00DD257F" w:rsidRDefault="00A0166F">
      <w:pPr>
        <w:spacing w:after="0" w:line="240" w:lineRule="auto"/>
        <w:ind w:left="720" w:right="4" w:firstLine="720"/>
        <w:rPr>
          <w:rFonts w:ascii="Cambria" w:eastAsia="Cambria" w:hAnsi="Cambria" w:cs="Cambria"/>
          <w:b/>
          <w:sz w:val="24"/>
          <w:szCs w:val="24"/>
        </w:rPr>
      </w:pPr>
      <w:r>
        <w:rPr>
          <w:rFonts w:ascii="Cambria" w:eastAsia="Cambria" w:hAnsi="Cambria" w:cs="Cambria"/>
          <w:b/>
          <w:sz w:val="24"/>
          <w:szCs w:val="24"/>
        </w:rPr>
        <w:t xml:space="preserve">12 inches = 1 foot </w:t>
      </w:r>
      <w:r>
        <w:rPr>
          <w:rFonts w:ascii="Cambria" w:eastAsia="Cambria" w:hAnsi="Cambria" w:cs="Cambria"/>
          <w:b/>
          <w:sz w:val="24"/>
          <w:szCs w:val="24"/>
        </w:rPr>
        <w:tab/>
        <w:t xml:space="preserve">      3 ft. = 1 yard</w:t>
      </w:r>
      <w:r>
        <w:rPr>
          <w:rFonts w:ascii="Cambria" w:eastAsia="Cambria" w:hAnsi="Cambria" w:cs="Cambria"/>
          <w:b/>
          <w:sz w:val="24"/>
          <w:szCs w:val="24"/>
        </w:rPr>
        <w:tab/>
        <w:t xml:space="preserve">   1760 yd. = 1 mile</w:t>
      </w:r>
    </w:p>
    <w:p w14:paraId="34180EDB" w14:textId="77777777" w:rsidR="00DD257F" w:rsidRDefault="00DD257F">
      <w:pPr>
        <w:spacing w:after="0" w:line="240" w:lineRule="auto"/>
        <w:ind w:left="720" w:right="4" w:firstLine="720"/>
        <w:rPr>
          <w:rFonts w:ascii="Cambria" w:eastAsia="Cambria" w:hAnsi="Cambria" w:cs="Cambria"/>
          <w:b/>
          <w:sz w:val="24"/>
          <w:szCs w:val="24"/>
        </w:rPr>
      </w:pPr>
    </w:p>
    <w:tbl>
      <w:tblPr>
        <w:tblStyle w:val="a1"/>
        <w:tblW w:w="48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860"/>
      </w:tblGrid>
      <w:tr w:rsidR="00DD257F" w14:paraId="25BD5557" w14:textId="77777777">
        <w:tc>
          <w:tcPr>
            <w:tcW w:w="4860" w:type="dxa"/>
          </w:tcPr>
          <w:p w14:paraId="19FEA4DA" w14:textId="77777777" w:rsidR="00DD257F" w:rsidRDefault="00A0166F">
            <w:pPr>
              <w:ind w:right="4"/>
              <w:rPr>
                <w:rFonts w:ascii="Cambria" w:eastAsia="Cambria" w:hAnsi="Cambria" w:cs="Cambria"/>
                <w:sz w:val="24"/>
                <w:szCs w:val="24"/>
              </w:rPr>
            </w:pPr>
            <w:r>
              <w:rPr>
                <w:rFonts w:ascii="Cambria" w:eastAsia="Cambria" w:hAnsi="Cambria" w:cs="Cambria"/>
                <w:sz w:val="24"/>
                <w:szCs w:val="24"/>
              </w:rPr>
              <w:t>Feet and inches get special symbols:</w:t>
            </w:r>
          </w:p>
          <w:p w14:paraId="59070900" w14:textId="77777777" w:rsidR="00DD257F" w:rsidRDefault="00A0166F">
            <w:pPr>
              <w:ind w:right="4"/>
              <w:jc w:val="center"/>
              <w:rPr>
                <w:rFonts w:ascii="Cambria" w:eastAsia="Cambria" w:hAnsi="Cambria" w:cs="Cambria"/>
                <w:sz w:val="24"/>
                <w:szCs w:val="24"/>
              </w:rPr>
            </w:pPr>
            <w:r>
              <w:rPr>
                <w:rFonts w:ascii="Cambria" w:eastAsia="Cambria" w:hAnsi="Cambria" w:cs="Cambria"/>
                <w:sz w:val="24"/>
                <w:szCs w:val="24"/>
              </w:rPr>
              <w:object w:dxaOrig="1238" w:dyaOrig="389" w14:anchorId="5A83F6F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7pt;height:19.65pt" o:ole="">
                  <v:imagedata r:id="rId12" o:title=""/>
                </v:shape>
                <o:OLEObject Type="Embed" ProgID="Equation.DSMT4" ShapeID="_x0000_i1025" DrawAspect="Content" ObjectID="_1647953848" r:id="rId13"/>
              </w:object>
            </w:r>
          </w:p>
          <w:p w14:paraId="7DF11B9D" w14:textId="48A25CF7" w:rsidR="00DD257F" w:rsidRDefault="00A0166F">
            <w:pPr>
              <w:ind w:right="4"/>
              <w:rPr>
                <w:rFonts w:ascii="Cambria" w:eastAsia="Cambria" w:hAnsi="Cambria" w:cs="Cambria"/>
                <w:sz w:val="24"/>
                <w:szCs w:val="24"/>
              </w:rPr>
            </w:pPr>
            <w:r>
              <w:rPr>
                <w:rFonts w:ascii="Cambria" w:eastAsia="Cambria" w:hAnsi="Cambria" w:cs="Cambria"/>
                <w:sz w:val="24"/>
                <w:szCs w:val="24"/>
              </w:rPr>
              <w:t>An easy way to remember is by c</w:t>
            </w:r>
            <w:r w:rsidR="00302DA4">
              <w:rPr>
                <w:rFonts w:ascii="Cambria" w:eastAsia="Cambria" w:hAnsi="Cambria" w:cs="Cambria"/>
                <w:sz w:val="24"/>
                <w:szCs w:val="24"/>
              </w:rPr>
              <w:t>ounting</w:t>
            </w:r>
            <w:r>
              <w:rPr>
                <w:rFonts w:ascii="Cambria" w:eastAsia="Cambria" w:hAnsi="Cambria" w:cs="Cambria"/>
                <w:sz w:val="24"/>
                <w:szCs w:val="24"/>
              </w:rPr>
              <w:t xml:space="preserve"> the syllables. Inches has two</w:t>
            </w:r>
            <w:r w:rsidR="00302DA4">
              <w:rPr>
                <w:rFonts w:ascii="Cambria" w:eastAsia="Cambria" w:hAnsi="Cambria" w:cs="Cambria"/>
                <w:sz w:val="24"/>
                <w:szCs w:val="24"/>
              </w:rPr>
              <w:t>,</w:t>
            </w:r>
            <w:r>
              <w:rPr>
                <w:rFonts w:ascii="Cambria" w:eastAsia="Cambria" w:hAnsi="Cambria" w:cs="Cambria"/>
                <w:sz w:val="24"/>
                <w:szCs w:val="24"/>
              </w:rPr>
              <w:t xml:space="preserve"> Feet has one.</w:t>
            </w:r>
          </w:p>
        </w:tc>
      </w:tr>
    </w:tbl>
    <w:p w14:paraId="6B7FB575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D6134F4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5393A66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732472C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EE12FB5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FF032F5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ESIMATING INCHES</w:t>
      </w:r>
    </w:p>
    <w:p w14:paraId="4CDFB2C0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3CD9501C" w14:textId="77777777" w:rsidR="00DD257F" w:rsidRDefault="00A0166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You need a ruler. Measure a true inch here:</w:t>
      </w:r>
    </w:p>
    <w:p w14:paraId="77E30C46" w14:textId="77777777" w:rsidR="00DD257F" w:rsidRDefault="00DD257F">
      <w:pPr>
        <w:spacing w:after="0" w:line="240" w:lineRule="auto"/>
        <w:ind w:right="4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C5ACBEB" w14:textId="77777777" w:rsidR="00DD257F" w:rsidRDefault="00A0166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Determine a referent for 1 inch. </w:t>
      </w:r>
    </w:p>
    <w:p w14:paraId="224DE531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215E5514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</w:p>
    <w:p w14:paraId="3AF2B6A9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MEASURING INCHES</w:t>
      </w:r>
    </w:p>
    <w:p w14:paraId="0C56356F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Measuring inches requires the use of fractions. Most rulers have a similar number of “ticks” per inch that become the denominator.</w:t>
      </w:r>
    </w:p>
    <w:p w14:paraId="624C941A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EDA8CCD" w14:textId="77777777" w:rsidR="00DD257F" w:rsidRDefault="00A0166F">
      <w:pPr>
        <w:spacing w:after="0" w:line="240" w:lineRule="auto"/>
        <w:jc w:val="center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noProof/>
          <w:color w:val="000000"/>
          <w:sz w:val="24"/>
          <w:szCs w:val="24"/>
          <w:lang w:val="en-US"/>
        </w:rPr>
        <w:drawing>
          <wp:inline distT="0" distB="0" distL="0" distR="0" wp14:anchorId="13A559E3" wp14:editId="4976273D">
            <wp:extent cx="2611308" cy="912428"/>
            <wp:effectExtent l="0" t="0" r="0" b="0"/>
            <wp:docPr id="105" name="image5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4.png"/>
                    <pic:cNvPicPr preferRelativeResize="0"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11308" cy="91242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15868C5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7B80E4F" w14:textId="3FA65A03" w:rsidR="00DD257F" w:rsidRDefault="00302DA4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hidden="0" allowOverlap="1" wp14:anchorId="272887F8" wp14:editId="65EF90D2">
                <wp:simplePos x="0" y="0"/>
                <wp:positionH relativeFrom="column">
                  <wp:posOffset>4333875</wp:posOffset>
                </wp:positionH>
                <wp:positionV relativeFrom="paragraph">
                  <wp:posOffset>46355</wp:posOffset>
                </wp:positionV>
                <wp:extent cx="25400" cy="301450"/>
                <wp:effectExtent l="57150" t="0" r="50800" b="60960"/>
                <wp:wrapNone/>
                <wp:docPr id="68" name="Straight Arrow Connector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400" cy="301450"/>
                        </a:xfrm>
                        <a:prstGeom prst="straightConnector1">
                          <a:avLst/>
                        </a:prstGeom>
                        <a:noFill/>
                        <a:ln w="9525" cap="flat" cmpd="sng">
                          <a:solidFill>
                            <a:schemeClr val="dk1"/>
                          </a:solidFill>
                          <a:prstDash val="solid"/>
                          <a:round/>
                          <a:headEnd type="none" w="sm" len="sm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7B418A3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8" o:spid="_x0000_s1026" type="#_x0000_t32" style="position:absolute;margin-left:341.25pt;margin-top:3.65pt;width:2pt;height:23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" strokecolor="black [3200]">
                <v:stroke startarrowwidth="narrow" startarrowlength="short" endarrow="block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hidden="0" allowOverlap="1" wp14:anchorId="7BDCBB7A" wp14:editId="7A1565C9">
                <wp:simplePos x="0" y="0"/>
                <wp:positionH relativeFrom="column">
                  <wp:posOffset>2193925</wp:posOffset>
                </wp:positionH>
                <wp:positionV relativeFrom="paragraph">
                  <wp:posOffset>52705</wp:posOffset>
                </wp:positionV>
                <wp:extent cx="25400" cy="301450"/>
                <wp:effectExtent l="57150" t="0" r="50800" b="60960"/>
                <wp:wrapNone/>
                <wp:docPr id="66" name="Straight Arrow Connector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400" cy="301450"/>
                        </a:xfrm>
                        <a:prstGeom prst="straightConnector1">
                          <a:avLst/>
                        </a:prstGeom>
                        <a:noFill/>
                        <a:ln w="9525" cap="flat" cmpd="sng">
                          <a:solidFill>
                            <a:schemeClr val="dk1"/>
                          </a:solidFill>
                          <a:prstDash val="solid"/>
                          <a:round/>
                          <a:headEnd type="none" w="sm" len="sm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C4F8708" id="Straight Arrow Connector 66" o:spid="_x0000_s1026" type="#_x0000_t32" style="position:absolute;margin-left:172.75pt;margin-top:4.15pt;width:2pt;height:23.7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" strokecolor="black [3200]">
                <v:stroke startarrowwidth="narrow" startarrowlength="short" endarrow="block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hidden="0" allowOverlap="1" wp14:anchorId="522AA86D" wp14:editId="2BAB2ACB">
                <wp:simplePos x="0" y="0"/>
                <wp:positionH relativeFrom="column">
                  <wp:posOffset>1171575</wp:posOffset>
                </wp:positionH>
                <wp:positionV relativeFrom="paragraph">
                  <wp:posOffset>56515</wp:posOffset>
                </wp:positionV>
                <wp:extent cx="25400" cy="301450"/>
                <wp:effectExtent l="0" t="0" r="0" b="0"/>
                <wp:wrapNone/>
                <wp:docPr id="70" name="Straight Arrow Connector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400" cy="301450"/>
                        </a:xfrm>
                        <a:prstGeom prst="straightConnector1">
                          <a:avLst/>
                        </a:prstGeom>
                        <a:noFill/>
                        <a:ln w="9525" cap="flat" cmpd="sng">
                          <a:solidFill>
                            <a:schemeClr val="dk1"/>
                          </a:solidFill>
                          <a:prstDash val="solid"/>
                          <a:round/>
                          <a:headEnd type="none" w="sm" len="sm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6C651A5" id="Straight Arrow Connector 70" o:spid="_x0000_s1026" type="#_x0000_t32" style="position:absolute;margin-left:92.25pt;margin-top:4.45pt;width:2pt;height:23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" strokecolor="black [3200]">
                <v:stroke startarrowwidth="narrow" startarrowlength="short" endarrow="block"/>
              </v:shape>
            </w:pict>
          </mc:Fallback>
        </mc:AlternateContent>
      </w:r>
    </w:p>
    <w:p w14:paraId="3B099DC7" w14:textId="29730896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7AF6B428" w14:textId="4DB8A532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noProof/>
          <w:sz w:val="24"/>
          <w:szCs w:val="24"/>
          <w:lang w:val="en-US"/>
        </w:rPr>
        <w:drawing>
          <wp:inline distT="0" distB="0" distL="0" distR="0" wp14:anchorId="54CC3DD4" wp14:editId="368C9A1B">
            <wp:extent cx="5549900" cy="977900"/>
            <wp:effectExtent l="0" t="0" r="0" b="0"/>
            <wp:docPr id="90" name="image4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6.png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49900" cy="9779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56A4CB4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3A0D7E11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2AA2280" w14:textId="77777777" w:rsidR="00DD257F" w:rsidRDefault="00A0166F">
      <w:pPr>
        <w:spacing w:after="0" w:line="240" w:lineRule="auto"/>
        <w:ind w:left="2880" w:right="4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(not to scale)</w:t>
      </w:r>
    </w:p>
    <w:p w14:paraId="43FA578D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tbl>
      <w:tblPr>
        <w:tblStyle w:val="a2"/>
        <w:tblpPr w:leftFromText="180" w:rightFromText="180" w:vertAnchor="text" w:horzAnchor="margin" w:tblpY="73"/>
        <w:tblW w:w="890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905"/>
      </w:tblGrid>
      <w:tr w:rsidR="00302DA4" w14:paraId="2E13D1D1" w14:textId="77777777" w:rsidTr="00302DA4">
        <w:tc>
          <w:tcPr>
            <w:tcW w:w="8905" w:type="dxa"/>
          </w:tcPr>
          <w:p w14:paraId="13364D21" w14:textId="77777777" w:rsidR="00302DA4" w:rsidRDefault="00302DA4" w:rsidP="00302DA4">
            <w:pPr>
              <w:rPr>
                <w:rFonts w:ascii="Bookman Old Style" w:eastAsia="Bookman Old Style" w:hAnsi="Bookman Old Style" w:cs="Bookman Old Style"/>
                <w:i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i/>
                <w:color w:val="000000"/>
                <w:sz w:val="24"/>
                <w:szCs w:val="24"/>
              </w:rPr>
              <w:t xml:space="preserve">Why will you not see </w:t>
            </w:r>
            <w:r>
              <w:rPr>
                <w:rFonts w:ascii="Bookman Old Style" w:eastAsia="Bookman Old Style" w:hAnsi="Bookman Old Style" w:cs="Bookman Old Style"/>
                <w:i/>
                <w:color w:val="000000"/>
                <w:sz w:val="40"/>
                <w:szCs w:val="40"/>
                <w:vertAlign w:val="subscript"/>
              </w:rPr>
              <w:object w:dxaOrig="547" w:dyaOrig="590" w14:anchorId="06FC2C25">
                <v:shape id="_x0000_i1026" type="#_x0000_t75" style="width:27.1pt;height:29.9pt" o:ole="">
                  <v:imagedata r:id="rId16" o:title=""/>
                </v:shape>
                <o:OLEObject Type="Embed" ProgID="Equation.DSMT4" ShapeID="_x0000_i1026" DrawAspect="Content" ObjectID="_1647953849" r:id="rId17"/>
              </w:object>
            </w:r>
            <w:r>
              <w:rPr>
                <w:rFonts w:ascii="Bookman Old Style" w:eastAsia="Bookman Old Style" w:hAnsi="Bookman Old Style" w:cs="Bookman Old Style"/>
                <w:i/>
                <w:color w:val="000000"/>
                <w:sz w:val="24"/>
                <w:szCs w:val="24"/>
              </w:rPr>
              <w:t xml:space="preserve">  as the final answer for a measurement?</w:t>
            </w:r>
          </w:p>
          <w:p w14:paraId="25399B9E" w14:textId="77777777" w:rsidR="00302DA4" w:rsidRDefault="00302DA4" w:rsidP="00302DA4">
            <w:pP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</w:tc>
      </w:tr>
    </w:tbl>
    <w:p w14:paraId="75FD87E6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A536DEE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2008CB3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A22A9FD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M</w:t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lastRenderedPageBreak/>
        <w:t>EASURING YOURSELF</w:t>
      </w:r>
    </w:p>
    <w:p w14:paraId="3EE0053C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Measure the longest length in inches, with a ruler:</w:t>
      </w:r>
    </w:p>
    <w:p w14:paraId="33359CB9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ACA3B73" w14:textId="77777777" w:rsidR="00DD257F" w:rsidRDefault="00A0166F">
      <w:pPr>
        <w:spacing w:after="0" w:line="240" w:lineRule="auto"/>
        <w:ind w:left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noProof/>
          <w:color w:val="000000"/>
          <w:sz w:val="24"/>
          <w:szCs w:val="24"/>
          <w:lang w:val="en-US"/>
        </w:rPr>
        <w:drawing>
          <wp:inline distT="0" distB="0" distL="0" distR="0" wp14:anchorId="52A2EBA7" wp14:editId="4F3743DA">
            <wp:extent cx="5041798" cy="720589"/>
            <wp:effectExtent l="0" t="0" r="0" b="0"/>
            <wp:docPr id="106" name="image5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8.png"/>
                    <pic:cNvPicPr preferRelativeResize="0"/>
                  </pic:nvPicPr>
                  <pic:blipFill>
                    <a:blip r:embed="rId18"/>
                    <a:srcRect l="1528" r="1500" b="7888"/>
                    <a:stretch>
                      <a:fillRect/>
                    </a:stretch>
                  </pic:blipFill>
                  <pic:spPr>
                    <a:xfrm>
                      <a:off x="0" y="0"/>
                      <a:ext cx="5041798" cy="72058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</w:p>
    <w:p w14:paraId="2B57873E" w14:textId="77777777" w:rsidR="00DD257F" w:rsidRDefault="00DD257F">
      <w:pPr>
        <w:spacing w:after="0" w:line="240" w:lineRule="auto"/>
        <w:ind w:left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7EC0E8B" w14:textId="77777777" w:rsidR="00DD257F" w:rsidRDefault="00DD257F">
      <w:pPr>
        <w:spacing w:after="0" w:line="240" w:lineRule="auto"/>
        <w:ind w:left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5F6CD1B" w14:textId="77777777" w:rsidR="00DD257F" w:rsidRDefault="00A0166F">
      <w:pPr>
        <w:spacing w:after="0" w:line="240" w:lineRule="auto"/>
        <w:ind w:left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>LENGTH:</w:t>
      </w:r>
    </w:p>
    <w:p w14:paraId="382739C9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3E0979B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A24E900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PRACTICE</w:t>
      </w:r>
    </w:p>
    <w:p w14:paraId="4A2F74AD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199BE6B8" w14:textId="77777777" w:rsidR="00DD257F" w:rsidRDefault="00A0166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Mark on the ruler below:</w:t>
      </w:r>
    </w:p>
    <w:p w14:paraId="0CEEDA78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23FD4DB" w14:textId="77777777" w:rsidR="00DD257F" w:rsidRDefault="00A0166F">
      <w:pPr>
        <w:spacing w:after="0" w:line="240" w:lineRule="auto"/>
        <w:ind w:right="4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proofErr w:type="gramStart"/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a</w:t>
      </w:r>
      <w:proofErr w:type="gramEnd"/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)  </w:t>
      </w:r>
      <w:r>
        <w:rPr>
          <w:rFonts w:ascii="Cambria" w:eastAsia="Cambria" w:hAnsi="Cambria" w:cs="Cambria"/>
          <w:sz w:val="40"/>
          <w:szCs w:val="40"/>
          <w:vertAlign w:val="subscript"/>
        </w:rPr>
        <w:object w:dxaOrig="763" w:dyaOrig="547" w14:anchorId="1632E866">
          <v:shape id="_x0000_i1027" type="#_x0000_t75" style="width:38.35pt;height:27.1pt" o:ole="">
            <v:imagedata r:id="rId19" o:title=""/>
          </v:shape>
          <o:OLEObject Type="Embed" ProgID="Equation.DSMT4" ShapeID="_x0000_i1027" DrawAspect="Content" ObjectID="_1647953850" r:id="rId20"/>
        </w:objec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 xml:space="preserve">b)  </w:t>
      </w:r>
      <w:r>
        <w:rPr>
          <w:rFonts w:ascii="Cambria" w:eastAsia="Cambria" w:hAnsi="Cambria" w:cs="Cambria"/>
          <w:sz w:val="40"/>
          <w:szCs w:val="40"/>
          <w:vertAlign w:val="subscript"/>
        </w:rPr>
        <w:object w:dxaOrig="634" w:dyaOrig="547" w14:anchorId="3A0A619A">
          <v:shape id="_x0000_i1028" type="#_x0000_t75" style="width:31.8pt;height:27.1pt" o:ole="">
            <v:imagedata r:id="rId21" o:title=""/>
          </v:shape>
          <o:OLEObject Type="Embed" ProgID="Equation.DSMT4" ShapeID="_x0000_i1028" DrawAspect="Content" ObjectID="_1647953851" r:id="rId22"/>
        </w:objec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inch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</w:p>
    <w:p w14:paraId="25D5B64B" w14:textId="77777777" w:rsidR="00DD257F" w:rsidRDefault="00A0166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noProof/>
          <w:color w:val="000000"/>
          <w:sz w:val="24"/>
          <w:szCs w:val="24"/>
          <w:lang w:val="en-US"/>
        </w:rPr>
        <w:drawing>
          <wp:inline distT="0" distB="0" distL="0" distR="0" wp14:anchorId="3B4F34E6" wp14:editId="68AD413B">
            <wp:extent cx="2882893" cy="988905"/>
            <wp:effectExtent l="0" t="0" r="0" b="0"/>
            <wp:docPr id="109" name="image5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3.png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82893" cy="98890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noProof/>
          <w:color w:val="000000"/>
          <w:sz w:val="24"/>
          <w:szCs w:val="24"/>
          <w:lang w:val="en-US"/>
        </w:rPr>
        <w:drawing>
          <wp:inline distT="0" distB="0" distL="0" distR="0" wp14:anchorId="59AC60EE" wp14:editId="450F64E6">
            <wp:extent cx="2712007" cy="930286"/>
            <wp:effectExtent l="0" t="0" r="0" b="0"/>
            <wp:docPr id="108" name="image5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3.png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2007" cy="93028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2BF21D5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49819FE7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CE02B40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EE7F0EC" w14:textId="77777777" w:rsidR="00DD257F" w:rsidRDefault="00A0166F">
      <w:pPr>
        <w:spacing w:after="0" w:line="240" w:lineRule="auto"/>
        <w:ind w:right="4" w:firstLine="720"/>
        <w:rPr>
          <w:rFonts w:ascii="Cambria" w:eastAsia="Cambria" w:hAnsi="Cambria" w:cs="Cambria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c) </w:t>
      </w:r>
      <w:r>
        <w:rPr>
          <w:rFonts w:ascii="Cambria" w:eastAsia="Cambria" w:hAnsi="Cambria" w:cs="Cambria"/>
          <w:sz w:val="40"/>
          <w:szCs w:val="40"/>
          <w:vertAlign w:val="subscript"/>
        </w:rPr>
        <w:object w:dxaOrig="634" w:dyaOrig="547" w14:anchorId="7A9EAE9B">
          <v:shape id="_x0000_i1029" type="#_x0000_t75" style="width:31.8pt;height:27.1pt" o:ole="">
            <v:imagedata r:id="rId24" o:title=""/>
          </v:shape>
          <o:OLEObject Type="Embed" ProgID="Equation.DSMT4" ShapeID="_x0000_i1029" DrawAspect="Content" ObjectID="_1647953852" r:id="rId25"/>
        </w:object>
      </w:r>
      <w:r>
        <w:rPr>
          <w:rFonts w:ascii="Cambria" w:eastAsia="Cambria" w:hAnsi="Cambria" w:cs="Cambria"/>
          <w:sz w:val="24"/>
          <w:szCs w:val="24"/>
        </w:rPr>
        <w:tab/>
      </w:r>
      <w:r>
        <w:rPr>
          <w:rFonts w:ascii="Cambria" w:eastAsia="Cambria" w:hAnsi="Cambria" w:cs="Cambria"/>
          <w:sz w:val="24"/>
          <w:szCs w:val="24"/>
        </w:rPr>
        <w:tab/>
      </w:r>
      <w:r>
        <w:rPr>
          <w:rFonts w:ascii="Cambria" w:eastAsia="Cambria" w:hAnsi="Cambria" w:cs="Cambria"/>
          <w:sz w:val="24"/>
          <w:szCs w:val="24"/>
        </w:rPr>
        <w:tab/>
      </w:r>
      <w:r>
        <w:rPr>
          <w:rFonts w:ascii="Cambria" w:eastAsia="Cambria" w:hAnsi="Cambria" w:cs="Cambria"/>
          <w:sz w:val="24"/>
          <w:szCs w:val="24"/>
        </w:rPr>
        <w:tab/>
      </w:r>
      <w:r>
        <w:rPr>
          <w:rFonts w:ascii="Cambria" w:eastAsia="Cambria" w:hAnsi="Cambria" w:cs="Cambria"/>
          <w:sz w:val="24"/>
          <w:szCs w:val="24"/>
        </w:rPr>
        <w:tab/>
      </w:r>
      <w:r>
        <w:rPr>
          <w:rFonts w:ascii="Cambria" w:eastAsia="Cambria" w:hAnsi="Cambria" w:cs="Cambria"/>
          <w:sz w:val="24"/>
          <w:szCs w:val="24"/>
        </w:rPr>
        <w:tab/>
      </w:r>
      <w:proofErr w:type="gramStart"/>
      <w:r>
        <w:rPr>
          <w:rFonts w:ascii="Cambria" w:eastAsia="Cambria" w:hAnsi="Cambria" w:cs="Cambria"/>
          <w:sz w:val="24"/>
          <w:szCs w:val="24"/>
        </w:rPr>
        <w:t>d</w:t>
      </w:r>
      <w:proofErr w:type="gramEnd"/>
      <w:r>
        <w:rPr>
          <w:rFonts w:ascii="Cambria" w:eastAsia="Cambria" w:hAnsi="Cambria" w:cs="Cambria"/>
          <w:sz w:val="24"/>
          <w:szCs w:val="24"/>
        </w:rPr>
        <w:t xml:space="preserve">) </w:t>
      </w:r>
      <w:r>
        <w:rPr>
          <w:rFonts w:ascii="Cambria" w:eastAsia="Cambria" w:hAnsi="Cambria" w:cs="Cambria"/>
          <w:sz w:val="40"/>
          <w:szCs w:val="40"/>
          <w:vertAlign w:val="subscript"/>
        </w:rPr>
        <w:object w:dxaOrig="763" w:dyaOrig="547" w14:anchorId="349D7575">
          <v:shape id="_x0000_i1030" type="#_x0000_t75" style="width:38.35pt;height:27.1pt" o:ole="">
            <v:imagedata r:id="rId26" o:title=""/>
          </v:shape>
          <o:OLEObject Type="Embed" ProgID="Equation.DSMT4" ShapeID="_x0000_i1030" DrawAspect="Content" ObjectID="_1647953853" r:id="rId27"/>
        </w:object>
      </w:r>
    </w:p>
    <w:p w14:paraId="731249D3" w14:textId="77777777" w:rsidR="00DD257F" w:rsidRDefault="00A0166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noProof/>
          <w:color w:val="000000"/>
          <w:sz w:val="24"/>
          <w:szCs w:val="24"/>
          <w:lang w:val="en-US"/>
        </w:rPr>
        <w:drawing>
          <wp:inline distT="0" distB="0" distL="0" distR="0" wp14:anchorId="17AFDACE" wp14:editId="5069C762">
            <wp:extent cx="2882893" cy="988905"/>
            <wp:effectExtent l="0" t="0" r="0" b="0"/>
            <wp:docPr id="110" name="image5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3.png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82893" cy="98890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noProof/>
          <w:color w:val="000000"/>
          <w:sz w:val="24"/>
          <w:szCs w:val="24"/>
          <w:lang w:val="en-US"/>
        </w:rPr>
        <w:drawing>
          <wp:inline distT="0" distB="0" distL="0" distR="0" wp14:anchorId="0512DD70" wp14:editId="3FC5B534">
            <wp:extent cx="2712007" cy="930286"/>
            <wp:effectExtent l="0" t="0" r="0" b="0"/>
            <wp:docPr id="112" name="image5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3.png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2007" cy="93028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FA7176B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683A2FC5" w14:textId="77777777" w:rsidR="00DD257F" w:rsidRDefault="00DD257F">
      <w:pPr>
        <w:spacing w:after="0" w:line="240" w:lineRule="auto"/>
        <w:ind w:right="4"/>
        <w:rPr>
          <w:rFonts w:ascii="Cambria" w:eastAsia="Cambria" w:hAnsi="Cambria" w:cs="Cambria"/>
          <w:sz w:val="24"/>
          <w:szCs w:val="24"/>
        </w:rPr>
      </w:pPr>
    </w:p>
    <w:p w14:paraId="1B4798D9" w14:textId="77777777" w:rsidR="00DD257F" w:rsidRDefault="00DD257F">
      <w:pPr>
        <w:spacing w:after="0" w:line="240" w:lineRule="auto"/>
        <w:ind w:right="4"/>
        <w:rPr>
          <w:rFonts w:ascii="Cambria" w:eastAsia="Cambria" w:hAnsi="Cambria" w:cs="Cambria"/>
          <w:sz w:val="24"/>
          <w:szCs w:val="24"/>
        </w:rPr>
      </w:pPr>
    </w:p>
    <w:p w14:paraId="24BF6F1C" w14:textId="77777777" w:rsidR="00DD257F" w:rsidRDefault="00A0166F">
      <w:pPr>
        <w:spacing w:after="0" w:line="240" w:lineRule="auto"/>
        <w:ind w:right="4"/>
        <w:rPr>
          <w:rFonts w:ascii="Cambria" w:eastAsia="Cambria" w:hAnsi="Cambria" w:cs="Cambria"/>
          <w:sz w:val="24"/>
          <w:szCs w:val="24"/>
        </w:rPr>
      </w:pPr>
      <w:r>
        <w:rPr>
          <w:rFonts w:ascii="Cambria" w:eastAsia="Cambria" w:hAnsi="Cambria" w:cs="Cambria"/>
          <w:sz w:val="24"/>
          <w:szCs w:val="24"/>
        </w:rPr>
        <w:t>Measure with a true ruler:</w:t>
      </w:r>
    </w:p>
    <w:p w14:paraId="5F165A70" w14:textId="77777777" w:rsidR="00DD257F" w:rsidRDefault="00DD257F">
      <w:pPr>
        <w:spacing w:after="0" w:line="240" w:lineRule="auto"/>
        <w:ind w:right="4"/>
        <w:rPr>
          <w:rFonts w:ascii="Cambria" w:eastAsia="Cambria" w:hAnsi="Cambria" w:cs="Cambria"/>
          <w:sz w:val="24"/>
          <w:szCs w:val="24"/>
        </w:rPr>
      </w:pPr>
    </w:p>
    <w:p w14:paraId="77986FA6" w14:textId="77777777" w:rsidR="00DD257F" w:rsidRDefault="00A0166F">
      <w:pPr>
        <w:spacing w:after="0" w:line="240" w:lineRule="auto"/>
        <w:ind w:right="4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e) 1 </w:t>
      </w:r>
      <w:r>
        <w:rPr>
          <w:rFonts w:ascii="Cambria" w:eastAsia="Cambria" w:hAnsi="Cambria" w:cs="Cambria"/>
          <w:sz w:val="40"/>
          <w:szCs w:val="40"/>
          <w:vertAlign w:val="subscript"/>
        </w:rPr>
        <w:object w:dxaOrig="763" w:dyaOrig="547" w14:anchorId="1EC5697A">
          <v:shape id="_x0000_i1031" type="#_x0000_t75" style="width:38.35pt;height:27.1pt" o:ole="">
            <v:imagedata r:id="rId28" o:title=""/>
          </v:shape>
          <o:OLEObject Type="Embed" ProgID="Equation.DSMT4" ShapeID="_x0000_i1031" DrawAspect="Content" ObjectID="_1647953854" r:id="rId29"/>
        </w:objec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inch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 xml:space="preserve">f)  </w:t>
      </w:r>
      <w:r>
        <w:rPr>
          <w:rFonts w:ascii="Cambria" w:eastAsia="Cambria" w:hAnsi="Cambria" w:cs="Cambria"/>
          <w:sz w:val="40"/>
          <w:szCs w:val="40"/>
          <w:vertAlign w:val="subscript"/>
        </w:rPr>
        <w:object w:dxaOrig="634" w:dyaOrig="547" w14:anchorId="166C4224">
          <v:shape id="_x0000_i1032" type="#_x0000_t75" style="width:31.8pt;height:27.1pt" o:ole="">
            <v:imagedata r:id="rId30" o:title=""/>
          </v:shape>
          <o:OLEObject Type="Embed" ProgID="Equation.DSMT4" ShapeID="_x0000_i1032" DrawAspect="Content" ObjectID="_1647953855" r:id="rId31"/>
        </w:object>
      </w:r>
    </w:p>
    <w:p w14:paraId="2E0021E6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621524A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75EC3A3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9842D7D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  <w:u w:val="single"/>
        </w:rPr>
      </w:pPr>
    </w:p>
    <w:p w14:paraId="0ED1F61F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  <w:u w:val="single"/>
        </w:rPr>
      </w:pPr>
    </w:p>
    <w:p w14:paraId="27DBB158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  <w:u w:val="single"/>
        </w:rPr>
      </w:pPr>
    </w:p>
    <w:p w14:paraId="322F4BA5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5B75C824" w14:textId="77777777" w:rsidR="00DD257F" w:rsidRDefault="00A0166F">
      <w:pPr>
        <w:spacing w:after="0" w:line="240" w:lineRule="auto"/>
        <w:ind w:right="4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noProof/>
          <w:color w:val="000000"/>
          <w:sz w:val="24"/>
          <w:szCs w:val="24"/>
          <w:lang w:val="en-US"/>
        </w:rPr>
        <w:drawing>
          <wp:inline distT="0" distB="0" distL="0" distR="0" wp14:anchorId="52322A3B" wp14:editId="698AFA63">
            <wp:extent cx="5938520" cy="4280535"/>
            <wp:effectExtent l="0" t="0" r="0" b="0"/>
            <wp:docPr id="113" name="image6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2.png"/>
                    <pic:cNvPicPr preferRelativeResize="0"/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38520" cy="428053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08BE6B1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221DF76F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72AA1CB6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31C6596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7371DB85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71FF67B7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METRIC REFERENT</w:t>
      </w:r>
    </w:p>
    <w:p w14:paraId="6E3AC5B3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FBF455C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Using a ruler, measure 1 cm: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</w:p>
    <w:p w14:paraId="47D4B276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5CF431E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B4E9F1B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23A940B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C4E3D8B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09BC547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What is a good referent for 1 cm?</w:t>
      </w:r>
    </w:p>
    <w:p w14:paraId="02EC0F16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350B6DC0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127E1F6B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B880CFD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  <w:u w:val="single"/>
        </w:rPr>
      </w:pPr>
    </w:p>
    <w:p w14:paraId="7D66F377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  <w:u w:val="single"/>
        </w:rPr>
      </w:pPr>
    </w:p>
    <w:p w14:paraId="719706DA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  <w:u w:val="single"/>
        </w:rPr>
      </w:pPr>
    </w:p>
    <w:p w14:paraId="49EEC551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  <w:u w:val="single"/>
        </w:rPr>
      </w:pPr>
    </w:p>
    <w:p w14:paraId="68149275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  <w:u w:val="single"/>
        </w:rPr>
      </w:pPr>
    </w:p>
    <w:p w14:paraId="78439121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  <w:u w:val="single"/>
        </w:rPr>
      </w:pPr>
    </w:p>
    <w:p w14:paraId="53239E24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  <w:u w:val="single"/>
        </w:rPr>
      </w:pPr>
    </w:p>
    <w:p w14:paraId="1876AE5C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  <w:u w:val="single"/>
        </w:rPr>
      </w:pPr>
    </w:p>
    <w:p w14:paraId="1C0BCCC0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lastRenderedPageBreak/>
        <w:t>MEASURING IN METRIC (SI)</w:t>
      </w:r>
    </w:p>
    <w:p w14:paraId="0BBAA69D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129685BE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Indicate the following lengths on the metric ruler:</w:t>
      </w:r>
    </w:p>
    <w:p w14:paraId="3395800C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95E24C7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BB5A6A7" w14:textId="77777777" w:rsidR="00DD257F" w:rsidRDefault="00A0166F">
      <w:pPr>
        <w:numPr>
          <w:ilvl w:val="0"/>
          <w:numId w:val="14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1.2cm</w:t>
      </w:r>
    </w:p>
    <w:p w14:paraId="02C75600" w14:textId="77777777" w:rsidR="00DD257F" w:rsidRDefault="00A0166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noProof/>
          <w:color w:val="000000"/>
          <w:sz w:val="24"/>
          <w:szCs w:val="24"/>
          <w:lang w:val="en-US"/>
        </w:rPr>
        <w:drawing>
          <wp:inline distT="0" distB="0" distL="0" distR="0" wp14:anchorId="13B4A9D2" wp14:editId="14E38873">
            <wp:extent cx="5154930" cy="542925"/>
            <wp:effectExtent l="0" t="0" r="0" b="0"/>
            <wp:docPr id="114" name="image6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3.png"/>
                    <pic:cNvPicPr preferRelativeResize="0"/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54930" cy="542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43ADEE5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185C711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432B9C9" w14:textId="77777777" w:rsidR="00DD257F" w:rsidRDefault="00A0166F">
      <w:pPr>
        <w:numPr>
          <w:ilvl w:val="0"/>
          <w:numId w:val="14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35mm</w:t>
      </w:r>
    </w:p>
    <w:p w14:paraId="790E08FE" w14:textId="77777777" w:rsidR="00DD257F" w:rsidRDefault="00A0166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noProof/>
          <w:color w:val="000000"/>
          <w:sz w:val="24"/>
          <w:szCs w:val="24"/>
          <w:lang w:val="en-US"/>
        </w:rPr>
        <w:drawing>
          <wp:inline distT="0" distB="0" distL="0" distR="0" wp14:anchorId="77F66F3A" wp14:editId="441600E7">
            <wp:extent cx="5154930" cy="542925"/>
            <wp:effectExtent l="0" t="0" r="0" b="0"/>
            <wp:docPr id="115" name="image6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3.png"/>
                    <pic:cNvPicPr preferRelativeResize="0"/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54930" cy="542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A7BE239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DA2788D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CF79CE1" w14:textId="77777777" w:rsidR="00DD257F" w:rsidRDefault="00A0166F">
      <w:pPr>
        <w:numPr>
          <w:ilvl w:val="0"/>
          <w:numId w:val="14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7.7cm</w:t>
      </w:r>
    </w:p>
    <w:p w14:paraId="124A2DB2" w14:textId="77777777" w:rsidR="00DD257F" w:rsidRDefault="00A0166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noProof/>
          <w:color w:val="000000"/>
          <w:sz w:val="24"/>
          <w:szCs w:val="24"/>
          <w:lang w:val="en-US"/>
        </w:rPr>
        <w:drawing>
          <wp:inline distT="0" distB="0" distL="0" distR="0" wp14:anchorId="1B2D6913" wp14:editId="3824B87F">
            <wp:extent cx="5154930" cy="542925"/>
            <wp:effectExtent l="0" t="0" r="0" b="0"/>
            <wp:docPr id="116" name="image6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3.png"/>
                    <pic:cNvPicPr preferRelativeResize="0"/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54930" cy="542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2C7C3DB" w14:textId="77777777" w:rsidR="00DD257F" w:rsidRDefault="00DD257F">
      <w:pPr>
        <w:spacing w:after="0" w:line="240" w:lineRule="auto"/>
        <w:ind w:right="-45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04B17943" w14:textId="77777777" w:rsidR="00DD257F" w:rsidRDefault="00DD257F">
      <w:pPr>
        <w:spacing w:after="0" w:line="240" w:lineRule="auto"/>
        <w:ind w:right="-45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2785A482" w14:textId="77777777" w:rsidR="00DD257F" w:rsidRDefault="00DD257F">
      <w:pPr>
        <w:spacing w:after="0" w:line="240" w:lineRule="auto"/>
        <w:ind w:right="-45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4D04C64C" w14:textId="77777777" w:rsidR="00DD257F" w:rsidRDefault="00A0166F">
      <w:pPr>
        <w:spacing w:after="0" w:line="240" w:lineRule="auto"/>
        <w:ind w:right="-45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EXAMPLE 1</w:t>
      </w:r>
    </w:p>
    <w:p w14:paraId="4B383EDB" w14:textId="77777777" w:rsidR="00DD257F" w:rsidRDefault="00A0166F">
      <w:pPr>
        <w:spacing w:after="0" w:line="240" w:lineRule="auto"/>
        <w:ind w:right="-45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With a ruler, determine the actual length of the screw. Was your estimation close?</w:t>
      </w:r>
    </w:p>
    <w:p w14:paraId="47D02AF4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80CB2DA" w14:textId="77777777" w:rsidR="00DD257F" w:rsidRDefault="00A0166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noProof/>
          <w:color w:val="000000"/>
          <w:sz w:val="24"/>
          <w:szCs w:val="24"/>
          <w:lang w:val="en-US"/>
        </w:rPr>
        <w:drawing>
          <wp:inline distT="0" distB="0" distL="0" distR="0" wp14:anchorId="73C6BB9F" wp14:editId="2A18BAA6">
            <wp:extent cx="5059713" cy="743520"/>
            <wp:effectExtent l="0" t="0" r="0" b="0"/>
            <wp:docPr id="117" name="image5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8.png"/>
                    <pic:cNvPicPr preferRelativeResize="0"/>
                  </pic:nvPicPr>
                  <pic:blipFill>
                    <a:blip r:embed="rId18"/>
                    <a:srcRect l="1528" r="1500" b="7888"/>
                    <a:stretch>
                      <a:fillRect/>
                    </a:stretch>
                  </pic:blipFill>
                  <pic:spPr>
                    <a:xfrm>
                      <a:off x="0" y="0"/>
                      <a:ext cx="5059713" cy="74352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A36115D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744F127" w14:textId="77777777" w:rsidR="00DD257F" w:rsidRDefault="00A0166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Actual length in cm: ____________  </w:t>
      </w:r>
    </w:p>
    <w:p w14:paraId="645A1E7B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0502DEC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EFE9D63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8E8B31D" w14:textId="77777777" w:rsidR="00DD257F" w:rsidRDefault="00A0166F">
      <w:pPr>
        <w:spacing w:after="0" w:line="240" w:lineRule="auto"/>
        <w:ind w:right="-45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EXAMPLE 2</w:t>
      </w:r>
    </w:p>
    <w:p w14:paraId="322C1256" w14:textId="77777777" w:rsidR="00DD257F" w:rsidRDefault="00A0166F">
      <w:pPr>
        <w:spacing w:after="0" w:line="240" w:lineRule="auto"/>
        <w:ind w:right="-36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Determine the width of two desks pushed together. Is cm still the best measure? Is a ruler the best device?</w:t>
      </w:r>
    </w:p>
    <w:p w14:paraId="5FC84CED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23BF837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1AE20D5" w14:textId="77777777" w:rsidR="00DD257F" w:rsidRDefault="00A0166F">
      <w:pPr>
        <w:spacing w:after="0" w:line="240" w:lineRule="auto"/>
        <w:ind w:right="-45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EXAMPLE 3</w:t>
      </w:r>
    </w:p>
    <w:p w14:paraId="402E76D4" w14:textId="77777777" w:rsidR="00DD257F" w:rsidRDefault="00A0166F">
      <w:pPr>
        <w:spacing w:after="0" w:line="240" w:lineRule="auto"/>
        <w:ind w:right="-36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Determine the approximate width of the classroom. How can we estimate this? How can we measure this?</w:t>
      </w:r>
    </w:p>
    <w:p w14:paraId="519168C6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6EB6920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C83DE75" w14:textId="77777777" w:rsidR="00F51812" w:rsidRDefault="00F51812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9F9FADA" w14:textId="77777777" w:rsidR="00F51812" w:rsidRDefault="00F51812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02CCD89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1D5E399" w14:textId="77777777" w:rsidR="00DD257F" w:rsidRDefault="00A0166F">
      <w:pPr>
        <w:spacing w:after="0" w:line="240" w:lineRule="auto"/>
        <w:ind w:right="-90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lastRenderedPageBreak/>
        <w:t>ASSIGNMENT</w:t>
      </w:r>
    </w:p>
    <w:p w14:paraId="658954D3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088003C" w14:textId="77777777" w:rsidR="00DD257F" w:rsidRDefault="00A0166F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Using your ruler measure the following lines.</w:t>
      </w:r>
    </w:p>
    <w:p w14:paraId="5C7DF8FA" w14:textId="77777777" w:rsidR="00DD257F" w:rsidRDefault="00A0166F">
      <w:pPr>
        <w:spacing w:after="0" w:line="240" w:lineRule="auto"/>
        <w:ind w:left="-270" w:right="-90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</w:t>
      </w:r>
    </w:p>
    <w:p w14:paraId="67C58056" w14:textId="77777777" w:rsidR="00DD257F" w:rsidRDefault="00A0166F">
      <w:pPr>
        <w:spacing w:after="0" w:line="240" w:lineRule="auto"/>
        <w:ind w:right="-90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METRIC</w:t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ab/>
        <w:t>IMPERIAL</w:t>
      </w:r>
    </w:p>
    <w:p w14:paraId="1ED94434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101A3405" w14:textId="77777777" w:rsidR="00DD257F" w:rsidRDefault="00A0166F">
      <w:pPr>
        <w:tabs>
          <w:tab w:val="left" w:pos="810"/>
        </w:tabs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 xml:space="preserve">a. ______________________________________________ 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>___________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>___________</w:t>
      </w:r>
    </w:p>
    <w:p w14:paraId="584A4EF9" w14:textId="77777777" w:rsidR="00DD257F" w:rsidRDefault="00DD257F">
      <w:pPr>
        <w:tabs>
          <w:tab w:val="left" w:pos="810"/>
        </w:tabs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5C49846" w14:textId="77777777" w:rsidR="00DD257F" w:rsidRDefault="00DD257F">
      <w:pPr>
        <w:tabs>
          <w:tab w:val="left" w:pos="810"/>
        </w:tabs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2128BE5" w14:textId="77777777" w:rsidR="00DD257F" w:rsidRDefault="00DD257F">
      <w:pPr>
        <w:tabs>
          <w:tab w:val="left" w:pos="810"/>
        </w:tabs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C8DC18F" w14:textId="77777777" w:rsidR="00DD257F" w:rsidRDefault="00A0166F">
      <w:pPr>
        <w:tabs>
          <w:tab w:val="left" w:pos="810"/>
        </w:tabs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 xml:space="preserve">b. __ 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>___________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>___________</w:t>
      </w:r>
    </w:p>
    <w:p w14:paraId="55475DF8" w14:textId="77777777" w:rsidR="00DD257F" w:rsidRDefault="00DD257F">
      <w:pPr>
        <w:tabs>
          <w:tab w:val="left" w:pos="810"/>
        </w:tabs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DECD6D3" w14:textId="77777777" w:rsidR="00DD257F" w:rsidRDefault="00DD257F">
      <w:pPr>
        <w:tabs>
          <w:tab w:val="left" w:pos="810"/>
        </w:tabs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1FA2D6C" w14:textId="77777777" w:rsidR="00DD257F" w:rsidRDefault="00DD257F">
      <w:pPr>
        <w:tabs>
          <w:tab w:val="left" w:pos="810"/>
        </w:tabs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5AD8118" w14:textId="77777777" w:rsidR="00DD257F" w:rsidRDefault="00A0166F">
      <w:pPr>
        <w:tabs>
          <w:tab w:val="left" w:pos="810"/>
        </w:tabs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 xml:space="preserve">c. ____________________ 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>___________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>___________</w:t>
      </w:r>
    </w:p>
    <w:p w14:paraId="0C3E4F1D" w14:textId="77777777" w:rsidR="00DD257F" w:rsidRDefault="00DD257F">
      <w:pPr>
        <w:tabs>
          <w:tab w:val="left" w:pos="810"/>
        </w:tabs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D6DB366" w14:textId="77777777" w:rsidR="00DD257F" w:rsidRDefault="00DD257F">
      <w:pPr>
        <w:tabs>
          <w:tab w:val="left" w:pos="810"/>
        </w:tabs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4881BD0" w14:textId="77777777" w:rsidR="00DD257F" w:rsidRDefault="00DD257F">
      <w:pPr>
        <w:tabs>
          <w:tab w:val="left" w:pos="810"/>
        </w:tabs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49FA02C" w14:textId="77777777" w:rsidR="00DD257F" w:rsidRDefault="00A0166F">
      <w:pPr>
        <w:tabs>
          <w:tab w:val="left" w:pos="810"/>
        </w:tabs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 xml:space="preserve">d. ________________________________ 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>___________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>___________</w:t>
      </w:r>
    </w:p>
    <w:p w14:paraId="2AD0BF3B" w14:textId="77777777" w:rsidR="00DD257F" w:rsidRDefault="00A0166F">
      <w:pPr>
        <w:tabs>
          <w:tab w:val="left" w:pos="810"/>
        </w:tabs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</w:t>
      </w:r>
    </w:p>
    <w:p w14:paraId="7002317C" w14:textId="661419B7" w:rsidR="00DD257F" w:rsidRDefault="00A0166F" w:rsidP="00302DA4">
      <w:pPr>
        <w:tabs>
          <w:tab w:val="left" w:pos="810"/>
        </w:tabs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</w:p>
    <w:p w14:paraId="1F3162C7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4A7222B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5AD69619" w14:textId="77777777" w:rsidR="00DD257F" w:rsidRDefault="00A0166F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Mark on the rulers below the indicated length:</w:t>
      </w:r>
    </w:p>
    <w:p w14:paraId="75492C0C" w14:textId="77777777" w:rsidR="00DD257F" w:rsidRDefault="00DD257F">
      <w:pP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32BC8F0" w14:textId="77777777" w:rsidR="00DD257F" w:rsidRDefault="00A0166F">
      <w:pPr>
        <w:spacing w:after="0" w:line="240" w:lineRule="auto"/>
        <w:ind w:right="4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proofErr w:type="gramStart"/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a</w:t>
      </w:r>
      <w:proofErr w:type="gramEnd"/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)  </w:t>
      </w:r>
      <w:r>
        <w:rPr>
          <w:rFonts w:ascii="Cambria" w:eastAsia="Cambria" w:hAnsi="Cambria" w:cs="Cambria"/>
          <w:sz w:val="40"/>
          <w:szCs w:val="40"/>
          <w:vertAlign w:val="subscript"/>
        </w:rPr>
        <w:object w:dxaOrig="763" w:dyaOrig="547" w14:anchorId="11BD3DC3">
          <v:shape id="_x0000_i1033" type="#_x0000_t75" style="width:38.35pt;height:27.1pt" o:ole="">
            <v:imagedata r:id="rId34" o:title=""/>
          </v:shape>
          <o:OLEObject Type="Embed" ProgID="Equation.DSMT4" ShapeID="_x0000_i1033" DrawAspect="Content" ObjectID="_1647953856" r:id="rId35"/>
        </w:objec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 xml:space="preserve">b)  </w:t>
      </w:r>
      <w:r>
        <w:rPr>
          <w:rFonts w:ascii="Cambria" w:eastAsia="Cambria" w:hAnsi="Cambria" w:cs="Cambria"/>
          <w:sz w:val="40"/>
          <w:szCs w:val="40"/>
          <w:vertAlign w:val="subscript"/>
        </w:rPr>
        <w:object w:dxaOrig="634" w:dyaOrig="547" w14:anchorId="23F711F2">
          <v:shape id="_x0000_i1034" type="#_x0000_t75" style="width:31.8pt;height:27.1pt" o:ole="">
            <v:imagedata r:id="rId36" o:title=""/>
          </v:shape>
          <o:OLEObject Type="Embed" ProgID="Equation.DSMT4" ShapeID="_x0000_i1034" DrawAspect="Content" ObjectID="_1647953857" r:id="rId37"/>
        </w:objec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inch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</w:p>
    <w:p w14:paraId="11C86D57" w14:textId="77777777" w:rsidR="00DD257F" w:rsidRDefault="00A0166F">
      <w:pPr>
        <w:spacing w:after="0" w:line="240" w:lineRule="auto"/>
        <w:ind w:right="-81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noProof/>
          <w:color w:val="000000"/>
          <w:sz w:val="24"/>
          <w:szCs w:val="24"/>
          <w:lang w:val="en-US"/>
        </w:rPr>
        <w:drawing>
          <wp:inline distT="0" distB="0" distL="0" distR="0" wp14:anchorId="58783BEB" wp14:editId="179F7965">
            <wp:extent cx="2882893" cy="988905"/>
            <wp:effectExtent l="0" t="0" r="0" b="0"/>
            <wp:docPr id="101" name="image5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3.png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82893" cy="98890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noProof/>
          <w:color w:val="000000"/>
          <w:sz w:val="24"/>
          <w:szCs w:val="24"/>
          <w:lang w:val="en-US"/>
        </w:rPr>
        <w:drawing>
          <wp:inline distT="0" distB="0" distL="0" distR="0" wp14:anchorId="5C00D50E" wp14:editId="26FA7139">
            <wp:extent cx="2712007" cy="930286"/>
            <wp:effectExtent l="0" t="0" r="0" b="0"/>
            <wp:docPr id="102" name="image5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3.png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2007" cy="93028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1176764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right="-90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9E6376E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right="-90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FE9311B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right="-90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00DB0DA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right="-90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8465F14" w14:textId="77777777" w:rsidR="00DD257F" w:rsidRDefault="00A0166F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Read the rulers below:</w:t>
      </w:r>
    </w:p>
    <w:p w14:paraId="3EBA71D6" w14:textId="77777777" w:rsidR="00DD257F" w:rsidRDefault="00A0166F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1170"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 xml:space="preserve">b) </w:t>
      </w:r>
    </w:p>
    <w:p w14:paraId="11ADE40E" w14:textId="77777777" w:rsidR="00DD257F" w:rsidRDefault="00A0166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right="-90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noProof/>
          <w:color w:val="000000"/>
          <w:sz w:val="24"/>
          <w:szCs w:val="24"/>
          <w:lang w:val="en-US"/>
        </w:rPr>
        <w:drawing>
          <wp:inline distT="0" distB="0" distL="0" distR="0" wp14:anchorId="70D66A33" wp14:editId="6CB52634">
            <wp:extent cx="2828925" cy="990600"/>
            <wp:effectExtent l="0" t="0" r="0" b="0"/>
            <wp:docPr id="103" name="image6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1.png"/>
                    <pic:cNvPicPr preferRelativeResize="0"/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990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noProof/>
          <w:color w:val="000000"/>
          <w:sz w:val="24"/>
          <w:szCs w:val="24"/>
          <w:lang w:val="en-US"/>
        </w:rPr>
        <w:drawing>
          <wp:inline distT="0" distB="0" distL="0" distR="0" wp14:anchorId="7C878682" wp14:editId="76401F89">
            <wp:extent cx="2838450" cy="990600"/>
            <wp:effectExtent l="0" t="0" r="0" b="0"/>
            <wp:docPr id="104" name="image5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6.png"/>
                    <pic:cNvPicPr preferRelativeResize="0"/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990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712A13C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right="-90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0C064D3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right="-90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FE8A6F3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B59B03D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ACAF232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6BA406D" w14:textId="77777777" w:rsidR="00DD257F" w:rsidRDefault="00A0166F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lastRenderedPageBreak/>
        <w:t>Write your estimate and actual length of each object in the following list. You may choose to use metric or imperial</w:t>
      </w:r>
    </w:p>
    <w:p w14:paraId="124694C1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tbl>
      <w:tblPr>
        <w:tblStyle w:val="a3"/>
        <w:tblW w:w="8100" w:type="dxa"/>
        <w:tblInd w:w="64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3870"/>
        <w:gridCol w:w="1890"/>
        <w:gridCol w:w="2340"/>
      </w:tblGrid>
      <w:tr w:rsidR="00DD257F" w14:paraId="6D8E4EE5" w14:textId="77777777">
        <w:tc>
          <w:tcPr>
            <w:tcW w:w="3870" w:type="dxa"/>
          </w:tcPr>
          <w:p w14:paraId="38C56CF5" w14:textId="77777777" w:rsidR="00DD257F" w:rsidRDefault="00A0166F">
            <w:pPr>
              <w:ind w:right="-18"/>
              <w:jc w:val="center"/>
              <w:rPr>
                <w:rFonts w:ascii="Bookman Old Style" w:eastAsia="Bookman Old Style" w:hAnsi="Bookman Old Style" w:cs="Bookman Old Style"/>
                <w:b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b/>
                <w:color w:val="000000"/>
                <w:sz w:val="24"/>
                <w:szCs w:val="24"/>
              </w:rPr>
              <w:t>OBJECT</w:t>
            </w:r>
          </w:p>
        </w:tc>
        <w:tc>
          <w:tcPr>
            <w:tcW w:w="1890" w:type="dxa"/>
          </w:tcPr>
          <w:p w14:paraId="08F1B95E" w14:textId="77777777" w:rsidR="00DD257F" w:rsidRDefault="00A0166F">
            <w:pPr>
              <w:ind w:right="-18"/>
              <w:jc w:val="center"/>
              <w:rPr>
                <w:rFonts w:ascii="Bookman Old Style" w:eastAsia="Bookman Old Style" w:hAnsi="Bookman Old Style" w:cs="Bookman Old Style"/>
                <w:b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b/>
                <w:color w:val="000000"/>
                <w:sz w:val="24"/>
                <w:szCs w:val="24"/>
              </w:rPr>
              <w:t>ESTIMATION</w:t>
            </w:r>
          </w:p>
        </w:tc>
        <w:tc>
          <w:tcPr>
            <w:tcW w:w="2340" w:type="dxa"/>
          </w:tcPr>
          <w:p w14:paraId="3C60EDC4" w14:textId="77777777" w:rsidR="00DD257F" w:rsidRDefault="00A0166F">
            <w:pPr>
              <w:ind w:left="-108" w:right="-18"/>
              <w:jc w:val="center"/>
              <w:rPr>
                <w:rFonts w:ascii="Bookman Old Style" w:eastAsia="Bookman Old Style" w:hAnsi="Bookman Old Style" w:cs="Bookman Old Style"/>
                <w:b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b/>
                <w:color w:val="000000"/>
                <w:sz w:val="24"/>
                <w:szCs w:val="24"/>
              </w:rPr>
              <w:t>ACTUAL LENGTH</w:t>
            </w:r>
          </w:p>
        </w:tc>
      </w:tr>
      <w:tr w:rsidR="00DD257F" w14:paraId="7C11031D" w14:textId="77777777">
        <w:tc>
          <w:tcPr>
            <w:tcW w:w="3870" w:type="dxa"/>
          </w:tcPr>
          <w:p w14:paraId="0775871A" w14:textId="77777777" w:rsidR="00DD257F" w:rsidRDefault="00A0166F">
            <w:pPr>
              <w:ind w:right="-18"/>
              <w:jc w:val="center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br/>
              <w:t>Width of this booklet</w:t>
            </w: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br/>
            </w:r>
          </w:p>
        </w:tc>
        <w:tc>
          <w:tcPr>
            <w:tcW w:w="1890" w:type="dxa"/>
          </w:tcPr>
          <w:p w14:paraId="42CCB71A" w14:textId="77777777" w:rsidR="00DD257F" w:rsidRDefault="00DD257F">
            <w:pPr>
              <w:ind w:right="-900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  <w:p w14:paraId="4299454D" w14:textId="77777777" w:rsidR="00DD257F" w:rsidRDefault="00A0166F">
            <w:pPr>
              <w:ind w:right="-900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 xml:space="preserve">          inches</w:t>
            </w:r>
          </w:p>
        </w:tc>
        <w:tc>
          <w:tcPr>
            <w:tcW w:w="2340" w:type="dxa"/>
          </w:tcPr>
          <w:p w14:paraId="0D04612F" w14:textId="77777777" w:rsidR="00DD257F" w:rsidRDefault="00A0166F">
            <w:pPr>
              <w:ind w:right="-900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ab/>
            </w: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br/>
            </w: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ab/>
              <w:t xml:space="preserve">     inches</w:t>
            </w:r>
          </w:p>
        </w:tc>
      </w:tr>
      <w:tr w:rsidR="00DD257F" w14:paraId="37EFCFFC" w14:textId="77777777">
        <w:tc>
          <w:tcPr>
            <w:tcW w:w="3870" w:type="dxa"/>
          </w:tcPr>
          <w:p w14:paraId="33B174D5" w14:textId="77777777" w:rsidR="00DD257F" w:rsidRDefault="00A0166F">
            <w:pPr>
              <w:ind w:right="-18"/>
              <w:jc w:val="center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br/>
              <w:t>Diameter of a circle</w:t>
            </w: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br/>
            </w:r>
          </w:p>
        </w:tc>
        <w:tc>
          <w:tcPr>
            <w:tcW w:w="1890" w:type="dxa"/>
          </w:tcPr>
          <w:p w14:paraId="39DBEE9D" w14:textId="77777777" w:rsidR="00DD257F" w:rsidRDefault="00DD257F">
            <w:pPr>
              <w:ind w:right="-900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  <w:p w14:paraId="455DD1B4" w14:textId="77777777" w:rsidR="00DD257F" w:rsidRDefault="00A0166F">
            <w:pPr>
              <w:ind w:right="-900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ab/>
              <w:t xml:space="preserve">   cm</w:t>
            </w:r>
          </w:p>
        </w:tc>
        <w:tc>
          <w:tcPr>
            <w:tcW w:w="2340" w:type="dxa"/>
          </w:tcPr>
          <w:p w14:paraId="3B42C9F9" w14:textId="77777777" w:rsidR="00DD257F" w:rsidRDefault="00DD257F">
            <w:pPr>
              <w:ind w:right="-900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  <w:p w14:paraId="0C4B184C" w14:textId="77777777" w:rsidR="00DD257F" w:rsidRDefault="00A0166F">
            <w:pPr>
              <w:ind w:right="-900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ab/>
              <w:t xml:space="preserve">     cm</w:t>
            </w:r>
          </w:p>
        </w:tc>
      </w:tr>
      <w:tr w:rsidR="00DD257F" w14:paraId="07400F5E" w14:textId="77777777">
        <w:tc>
          <w:tcPr>
            <w:tcW w:w="3870" w:type="dxa"/>
          </w:tcPr>
          <w:p w14:paraId="060ACF1E" w14:textId="77777777" w:rsidR="00DD257F" w:rsidRDefault="00DD257F">
            <w:pPr>
              <w:ind w:right="-18"/>
              <w:jc w:val="center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  <w:p w14:paraId="67B859D5" w14:textId="77777777" w:rsidR="00DD257F" w:rsidRDefault="00A0166F">
            <w:pPr>
              <w:ind w:right="-18"/>
              <w:jc w:val="center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>Height of the soup can below</w:t>
            </w:r>
          </w:p>
          <w:p w14:paraId="265B3977" w14:textId="77777777" w:rsidR="00DD257F" w:rsidRDefault="00DD257F">
            <w:pPr>
              <w:ind w:right="-18"/>
              <w:jc w:val="center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</w:tc>
        <w:tc>
          <w:tcPr>
            <w:tcW w:w="1890" w:type="dxa"/>
          </w:tcPr>
          <w:p w14:paraId="14B85217" w14:textId="77777777" w:rsidR="00DD257F" w:rsidRDefault="00DD257F">
            <w:pPr>
              <w:ind w:right="-900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  <w:p w14:paraId="7E31F73F" w14:textId="77777777" w:rsidR="00DD257F" w:rsidRDefault="00A0166F">
            <w:pPr>
              <w:ind w:right="-900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 xml:space="preserve">          inches</w:t>
            </w:r>
          </w:p>
        </w:tc>
        <w:tc>
          <w:tcPr>
            <w:tcW w:w="2340" w:type="dxa"/>
          </w:tcPr>
          <w:p w14:paraId="5DE7233F" w14:textId="77777777" w:rsidR="00DD257F" w:rsidRDefault="00A0166F">
            <w:pPr>
              <w:ind w:right="-900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ab/>
            </w: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br/>
            </w: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ab/>
              <w:t xml:space="preserve">     inches</w:t>
            </w:r>
          </w:p>
        </w:tc>
      </w:tr>
      <w:tr w:rsidR="00DD257F" w14:paraId="7401B73F" w14:textId="77777777">
        <w:tc>
          <w:tcPr>
            <w:tcW w:w="3870" w:type="dxa"/>
          </w:tcPr>
          <w:p w14:paraId="3F9A36B5" w14:textId="77777777" w:rsidR="00DD257F" w:rsidRDefault="00A0166F">
            <w:pPr>
              <w:ind w:right="-18"/>
              <w:jc w:val="center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br/>
              <w:t>Length of left penguin’s beak</w:t>
            </w: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br/>
            </w:r>
          </w:p>
        </w:tc>
        <w:tc>
          <w:tcPr>
            <w:tcW w:w="1890" w:type="dxa"/>
          </w:tcPr>
          <w:p w14:paraId="1A318204" w14:textId="77777777" w:rsidR="00DD257F" w:rsidRDefault="00DD257F">
            <w:pPr>
              <w:ind w:right="-900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  <w:p w14:paraId="78559922" w14:textId="77777777" w:rsidR="00DD257F" w:rsidRDefault="00A0166F">
            <w:pPr>
              <w:ind w:right="-900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 xml:space="preserve">          inches</w:t>
            </w:r>
          </w:p>
        </w:tc>
        <w:tc>
          <w:tcPr>
            <w:tcW w:w="2340" w:type="dxa"/>
          </w:tcPr>
          <w:p w14:paraId="06E0AAB6" w14:textId="77777777" w:rsidR="00DD257F" w:rsidRDefault="00A0166F">
            <w:pPr>
              <w:ind w:right="-900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ab/>
            </w: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br/>
            </w: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ab/>
              <w:t xml:space="preserve">     inches</w:t>
            </w:r>
          </w:p>
        </w:tc>
      </w:tr>
      <w:tr w:rsidR="00DD257F" w14:paraId="32998A31" w14:textId="77777777">
        <w:tc>
          <w:tcPr>
            <w:tcW w:w="3870" w:type="dxa"/>
          </w:tcPr>
          <w:p w14:paraId="00DFCF65" w14:textId="77777777" w:rsidR="00DD257F" w:rsidRDefault="00DD257F">
            <w:pPr>
              <w:ind w:right="-18"/>
              <w:jc w:val="center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  <w:p w14:paraId="25241190" w14:textId="77777777" w:rsidR="00DD257F" w:rsidRDefault="00A0166F">
            <w:pPr>
              <w:ind w:right="-18"/>
              <w:jc w:val="center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>Height of a penguin</w:t>
            </w:r>
          </w:p>
          <w:p w14:paraId="73C279CF" w14:textId="77777777" w:rsidR="00DD257F" w:rsidRDefault="00DD257F">
            <w:pPr>
              <w:ind w:right="-18"/>
              <w:jc w:val="center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</w:tc>
        <w:tc>
          <w:tcPr>
            <w:tcW w:w="1890" w:type="dxa"/>
          </w:tcPr>
          <w:p w14:paraId="06C7DDE5" w14:textId="77777777" w:rsidR="00DD257F" w:rsidRDefault="00DD257F">
            <w:pPr>
              <w:ind w:right="-900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  <w:p w14:paraId="3C985469" w14:textId="77777777" w:rsidR="00DD257F" w:rsidRDefault="00A0166F">
            <w:pPr>
              <w:ind w:right="-900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ab/>
              <w:t xml:space="preserve">   cm</w:t>
            </w:r>
          </w:p>
        </w:tc>
        <w:tc>
          <w:tcPr>
            <w:tcW w:w="2340" w:type="dxa"/>
          </w:tcPr>
          <w:p w14:paraId="3AEB1F27" w14:textId="77777777" w:rsidR="00DD257F" w:rsidRDefault="00DD257F">
            <w:pPr>
              <w:ind w:right="-900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  <w:p w14:paraId="6917014B" w14:textId="77777777" w:rsidR="00DD257F" w:rsidRDefault="00A0166F">
            <w:pPr>
              <w:ind w:right="-900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ab/>
              <w:t xml:space="preserve">     cm</w:t>
            </w:r>
          </w:p>
        </w:tc>
      </w:tr>
      <w:tr w:rsidR="00DD257F" w14:paraId="517A8EA4" w14:textId="77777777">
        <w:tc>
          <w:tcPr>
            <w:tcW w:w="3870" w:type="dxa"/>
          </w:tcPr>
          <w:p w14:paraId="47573B83" w14:textId="77777777" w:rsidR="00DD257F" w:rsidRDefault="00A0166F">
            <w:pPr>
              <w:ind w:right="-18"/>
              <w:jc w:val="center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br/>
            </w:r>
            <w:proofErr w:type="spellStart"/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>iphone</w:t>
            </w:r>
            <w:proofErr w:type="spellEnd"/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 xml:space="preserve"> 6 plus (diagonal)</w:t>
            </w: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br/>
            </w:r>
          </w:p>
        </w:tc>
        <w:tc>
          <w:tcPr>
            <w:tcW w:w="1890" w:type="dxa"/>
          </w:tcPr>
          <w:p w14:paraId="7892F5E4" w14:textId="77777777" w:rsidR="00DD257F" w:rsidRDefault="00DD257F">
            <w:pPr>
              <w:ind w:right="-900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  <w:p w14:paraId="38F01BD9" w14:textId="77777777" w:rsidR="00DD257F" w:rsidRDefault="00A0166F">
            <w:pPr>
              <w:ind w:right="-900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 xml:space="preserve">          inches</w:t>
            </w:r>
          </w:p>
        </w:tc>
        <w:tc>
          <w:tcPr>
            <w:tcW w:w="2340" w:type="dxa"/>
          </w:tcPr>
          <w:p w14:paraId="6E691C96" w14:textId="77777777" w:rsidR="00DD257F" w:rsidRDefault="00A0166F">
            <w:pPr>
              <w:ind w:right="-900"/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ab/>
            </w: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br/>
            </w: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ab/>
              <w:t xml:space="preserve">     inches</w:t>
            </w:r>
          </w:p>
        </w:tc>
      </w:tr>
    </w:tbl>
    <w:p w14:paraId="65BF15FF" w14:textId="77777777" w:rsidR="00DD257F" w:rsidRDefault="00A0166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noProof/>
          <w:lang w:val="en-US"/>
        </w:rPr>
        <w:drawing>
          <wp:anchor distT="0" distB="0" distL="114300" distR="114300" simplePos="0" relativeHeight="251661312" behindDoc="0" locked="0" layoutInCell="1" hidden="0" allowOverlap="1" wp14:anchorId="1506C3C8" wp14:editId="3F91909F">
            <wp:simplePos x="0" y="0"/>
            <wp:positionH relativeFrom="column">
              <wp:posOffset>4672708</wp:posOffset>
            </wp:positionH>
            <wp:positionV relativeFrom="paragraph">
              <wp:posOffset>56230</wp:posOffset>
            </wp:positionV>
            <wp:extent cx="1903095" cy="3762375"/>
            <wp:effectExtent l="0" t="0" r="0" b="0"/>
            <wp:wrapSquare wrapText="bothSides" distT="0" distB="0" distL="114300" distR="114300"/>
            <wp:docPr id="81" name="image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png"/>
                    <pic:cNvPicPr preferRelativeResize="0"/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3095" cy="37623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6EBBD178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65FCFC5" w14:textId="2F8B0665" w:rsidR="00DD257F" w:rsidRDefault="00F51812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hidden="0" allowOverlap="1" wp14:anchorId="4125BFC3" wp14:editId="7B68DF20">
                <wp:simplePos x="0" y="0"/>
                <wp:positionH relativeFrom="column">
                  <wp:posOffset>-363220</wp:posOffset>
                </wp:positionH>
                <wp:positionV relativeFrom="paragraph">
                  <wp:posOffset>63500</wp:posOffset>
                </wp:positionV>
                <wp:extent cx="1210945" cy="1140460"/>
                <wp:effectExtent l="0" t="0" r="27305" b="21590"/>
                <wp:wrapNone/>
                <wp:docPr id="69" name="Oval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0945" cy="1140460"/>
                        </a:xfrm>
                        <a:prstGeom prst="ellipse">
                          <a:avLst/>
                        </a:prstGeom>
                        <a:solidFill>
                          <a:schemeClr val="lt1"/>
                        </a:solidFill>
                        <a:ln w="25400" cap="flat" cmpd="sng">
                          <a:solidFill>
                            <a:schemeClr val="dk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4D3EEA52" w14:textId="77777777" w:rsidR="00DD257F" w:rsidRDefault="00DD257F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69" o:spid="_x0000_s1026" style="position:absolute;margin-left:-28.6pt;margin-top:5pt;width:95.35pt;height:89.8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" fillcolor="white [3201]" strokecolor="black [3200]" strokeweight="2pt">
                <v:stroke startarrowwidth="narrow" startarrowlength="short" endarrowwidth="narrow" endarrowlength="short"/>
                <v:textbox inset="2.53958mm,2.53958mm,2.53958mm,2.53958mm">
                  <w:txbxContent>
                    <w:p w14:paraId="4D3EEA52" w14:textId="77777777" w:rsidR="00DD257F" w:rsidRDefault="00DD257F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oval>
            </w:pict>
          </mc:Fallback>
        </mc:AlternateContent>
      </w:r>
      <w:r w:rsidR="00A0166F">
        <w:rPr>
          <w:noProof/>
          <w:lang w:val="en-US"/>
        </w:rPr>
        <w:drawing>
          <wp:anchor distT="0" distB="0" distL="114300" distR="114300" simplePos="0" relativeHeight="251662336" behindDoc="0" locked="0" layoutInCell="1" hidden="0" allowOverlap="1" wp14:anchorId="4E65E9BF" wp14:editId="03812584">
            <wp:simplePos x="0" y="0"/>
            <wp:positionH relativeFrom="column">
              <wp:posOffset>1050034</wp:posOffset>
            </wp:positionH>
            <wp:positionV relativeFrom="paragraph">
              <wp:posOffset>21441</wp:posOffset>
            </wp:positionV>
            <wp:extent cx="3410585" cy="2557780"/>
            <wp:effectExtent l="0" t="0" r="0" b="0"/>
            <wp:wrapSquare wrapText="bothSides" distT="0" distB="0" distL="114300" distR="114300"/>
            <wp:docPr id="99" name="image59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9.jpg"/>
                    <pic:cNvPicPr preferRelativeResize="0"/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10585" cy="255778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14B2970E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259A970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4C5EDC0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83EC435" w14:textId="77777777" w:rsidR="00DD257F" w:rsidRDefault="00A0166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</w:t>
      </w:r>
    </w:p>
    <w:p w14:paraId="3AF9D67C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DA6137D" w14:textId="77777777" w:rsidR="00DD257F" w:rsidRDefault="00A0166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</w: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hidden="0" allowOverlap="1" wp14:anchorId="3E625EA4" wp14:editId="5ED5925E">
                <wp:simplePos x="0" y="0"/>
                <wp:positionH relativeFrom="column">
                  <wp:posOffset>76201</wp:posOffset>
                </wp:positionH>
                <wp:positionV relativeFrom="paragraph">
                  <wp:posOffset>660400</wp:posOffset>
                </wp:positionV>
                <wp:extent cx="618253" cy="879510"/>
                <wp:effectExtent l="0" t="0" r="0" b="0"/>
                <wp:wrapNone/>
                <wp:docPr id="71" name="Can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049574" y="3352945"/>
                          <a:ext cx="592853" cy="854110"/>
                        </a:xfrm>
                        <a:prstGeom prst="can">
                          <a:avLst>
                            <a:gd name="adj" fmla="val 25000"/>
                          </a:avLst>
                        </a:prstGeom>
                        <a:solidFill>
                          <a:schemeClr val="lt1"/>
                        </a:solidFill>
                        <a:ln w="25400" cap="flat" cmpd="sng">
                          <a:solidFill>
                            <a:schemeClr val="dk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5EABB722" w14:textId="77777777" w:rsidR="00DD257F" w:rsidRDefault="00DD257F">
                            <w:pPr>
                              <w:spacing w:after="0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3E625EA4" id="_x0000_t22" coordsize="21600,21600" o:spt="22" adj="5400" path="m10800,qx0@1l0@2qy10800,21600,21600@2l21600@1qy10800,xem0@1qy10800@0,21600@1nfe">
                <v:formulas>
                  <v:f eqn="val #0"/>
                  <v:f eqn="prod #0 1 2"/>
                  <v:f eqn="sum height 0 @1"/>
                </v:formulas>
                <v:path o:extrusionok="f" gradientshapeok="t" o:connecttype="custom" o:connectlocs="10800,@0;10800,0;0,10800;10800,21600;21600,10800" o:connectangles="270,270,180,90,0" textboxrect="0,@0,21600,@2"/>
                <v:handles>
                  <v:h position="center,#0" yrange="0,10800"/>
                </v:handles>
                <o:complex v:ext="view"/>
              </v:shapetype>
              <v:shape id="_x0000_s1027" type="#_x0000_t22" style="position:absolute;margin-left:6pt;margin-top:52pt;width:48.7pt;height:69.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" adj="3748" fillcolor="white [3201]" strokecolor="black [3200]" strokeweight="2pt">
                <v:stroke startarrowwidth="narrow" startarrowlength="short" endarrowwidth="narrow" endarrowlength="short"/>
                <v:textbox inset="2.53958mm,2.53958mm,2.53958mm,2.53958mm">
                  <w:txbxContent>
                    <w:p w14:paraId="5EABB722" w14:textId="77777777" w:rsidR="00DD257F" w:rsidRDefault="00DD257F">
                      <w:pPr>
                        <w:spacing w:after="0" w:line="240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</w:p>
    <w:p w14:paraId="07465DFB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190292C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2883F4D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FF116EF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F099DE1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EFA7D0E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A9C6463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CC43627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E5E70AC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8157603" w14:textId="77777777" w:rsidR="00DD257F" w:rsidRDefault="00DD257F">
      <w:pPr>
        <w:spacing w:after="0" w:line="240" w:lineRule="auto"/>
        <w:ind w:right="-9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4573CB9" w14:textId="3D5F1301" w:rsidR="009B5851" w:rsidRDefault="009B5851">
      <w:pPr>
        <w:spacing w:after="0" w:line="240" w:lineRule="auto"/>
        <w:ind w:right="-90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F243EA0" w14:textId="1B739DA7" w:rsidR="009B5851" w:rsidRDefault="009B5851" w:rsidP="00F51812">
      <w:pPr>
        <w:spacing w:after="0" w:line="240" w:lineRule="auto"/>
        <w:ind w:right="-90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42AB3C9" w14:textId="77777777" w:rsidR="00DD257F" w:rsidRDefault="00A0166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right="-90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noProof/>
          <w:lang w:val="en-US"/>
        </w:rPr>
        <w:drawing>
          <wp:anchor distT="0" distB="0" distL="114300" distR="114300" simplePos="0" relativeHeight="251665408" behindDoc="0" locked="0" layoutInCell="1" hidden="0" allowOverlap="1" wp14:anchorId="425D035B" wp14:editId="0556806C">
            <wp:simplePos x="0" y="0"/>
            <wp:positionH relativeFrom="column">
              <wp:posOffset>457200</wp:posOffset>
            </wp:positionH>
            <wp:positionV relativeFrom="paragraph">
              <wp:posOffset>2175</wp:posOffset>
            </wp:positionV>
            <wp:extent cx="4448175" cy="1047354"/>
            <wp:effectExtent l="0" t="0" r="0" b="0"/>
            <wp:wrapSquare wrapText="bothSides" distT="0" distB="0" distL="114300" distR="114300"/>
            <wp:docPr id="92" name="image4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7.png"/>
                    <pic:cNvPicPr preferRelativeResize="0"/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104735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05400EFF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right="-90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58C1279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right="-90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9AD6A85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right="-90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CDC63DB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right="-90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DEFA5D8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DBA2EC8" w14:textId="77777777" w:rsidR="00DD257F" w:rsidRDefault="00A0166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sz w:val="32"/>
          <w:szCs w:val="32"/>
        </w:rPr>
        <w:lastRenderedPageBreak/>
        <w:t>1.3 Converting Units</w:t>
      </w:r>
      <w:r>
        <w:rPr>
          <w:rFonts w:ascii="Bookman Old Style" w:eastAsia="Bookman Old Style" w:hAnsi="Bookman Old Style" w:cs="Bookman Old Style"/>
          <w:b/>
          <w:sz w:val="24"/>
          <w:szCs w:val="24"/>
        </w:rPr>
        <w:t xml:space="preserve"> (part 1)</w:t>
      </w:r>
    </w:p>
    <w:p w14:paraId="0AA163EF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t>The Point</w:t>
      </w:r>
      <w:r>
        <w:rPr>
          <w:rFonts w:ascii="Bookman Old Style" w:eastAsia="Bookman Old Style" w:hAnsi="Bookman Old Style" w:cs="Bookman Old Style"/>
          <w:b/>
          <w:sz w:val="24"/>
          <w:szCs w:val="24"/>
        </w:rPr>
        <w:t xml:space="preserve"> </w:t>
      </w:r>
    </w:p>
    <w:p w14:paraId="6C8380EB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sz w:val="24"/>
          <w:szCs w:val="24"/>
        </w:rPr>
      </w:pPr>
    </w:p>
    <w:p w14:paraId="0BF5A0F3" w14:textId="77777777" w:rsidR="00DD257F" w:rsidRDefault="00A0166F">
      <w:pPr>
        <w:numPr>
          <w:ilvl w:val="0"/>
          <w:numId w:val="13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Converting Imperial and SI Measures.</w:t>
      </w:r>
    </w:p>
    <w:p w14:paraId="692C3B34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60E82B2E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45CD7620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REMINDER</w:t>
      </w:r>
    </w:p>
    <w:p w14:paraId="76399179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List the metric measures, starting with km</w:t>
      </w:r>
    </w:p>
    <w:p w14:paraId="198EC5B9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tbl>
      <w:tblPr>
        <w:tblStyle w:val="a4"/>
        <w:tblW w:w="5580" w:type="dxa"/>
        <w:tblInd w:w="215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580"/>
      </w:tblGrid>
      <w:tr w:rsidR="00DD257F" w14:paraId="61513FBE" w14:textId="77777777">
        <w:tc>
          <w:tcPr>
            <w:tcW w:w="5580" w:type="dxa"/>
          </w:tcPr>
          <w:p w14:paraId="1543F9F0" w14:textId="77777777" w:rsidR="00DD257F" w:rsidRDefault="00DD257F">
            <w:pPr>
              <w:rPr>
                <w:rFonts w:ascii="Bookman Old Style" w:eastAsia="Bookman Old Style" w:hAnsi="Bookman Old Style" w:cs="Bookman Old Style"/>
                <w:b/>
                <w:color w:val="000000"/>
                <w:sz w:val="24"/>
                <w:szCs w:val="24"/>
              </w:rPr>
            </w:pPr>
          </w:p>
          <w:p w14:paraId="6BD83AB6" w14:textId="77777777" w:rsidR="00DD257F" w:rsidRDefault="00A0166F">
            <w:pPr>
              <w:rPr>
                <w:rFonts w:ascii="Bookman Old Style" w:eastAsia="Bookman Old Style" w:hAnsi="Bookman Old Style" w:cs="Bookman Old Style"/>
                <w:b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b/>
                <w:color w:val="000000"/>
                <w:sz w:val="24"/>
                <w:szCs w:val="24"/>
              </w:rPr>
              <w:t>_____</w:t>
            </w:r>
            <w:r>
              <w:rPr>
                <w:rFonts w:ascii="Bookman Old Style" w:eastAsia="Bookman Old Style" w:hAnsi="Bookman Old Style" w:cs="Bookman Old Style"/>
                <w:b/>
                <w:color w:val="000000"/>
                <w:sz w:val="24"/>
                <w:szCs w:val="24"/>
              </w:rPr>
              <w:tab/>
              <w:t xml:space="preserve"> _____  _____  _____   ____  _____  _____</w:t>
            </w:r>
            <w:r>
              <w:rPr>
                <w:rFonts w:ascii="Bookman Old Style" w:eastAsia="Bookman Old Style" w:hAnsi="Bookman Old Style" w:cs="Bookman Old Style"/>
                <w:b/>
                <w:color w:val="000000"/>
                <w:sz w:val="24"/>
                <w:szCs w:val="24"/>
              </w:rPr>
              <w:tab/>
            </w:r>
          </w:p>
        </w:tc>
      </w:tr>
    </w:tbl>
    <w:p w14:paraId="05073DF5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01E0A2FE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21D9AC96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Convert the following:</w:t>
      </w:r>
    </w:p>
    <w:p w14:paraId="36BEC6D2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FDE25FA" w14:textId="77777777" w:rsidR="00DD257F" w:rsidRDefault="00A0166F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3 000m into km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b) 900 000cm into  km</w:t>
      </w:r>
    </w:p>
    <w:p w14:paraId="1863D0CC" w14:textId="77777777" w:rsidR="00DD257F" w:rsidRDefault="00DD257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84DE7F1" w14:textId="77777777" w:rsidR="00DD257F" w:rsidRDefault="00DD257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FC7ED7A" w14:textId="77777777" w:rsidR="00DD257F" w:rsidRDefault="00DD257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3EE54DC" w14:textId="77777777" w:rsidR="00DD257F" w:rsidRDefault="00DD257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93A595B" w14:textId="77777777" w:rsidR="00DD257F" w:rsidRDefault="00A0166F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20 mm  into  cm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d) 3.7 cm into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m</w:t>
      </w:r>
      <w:proofErr w:type="spellEnd"/>
    </w:p>
    <w:p w14:paraId="5E82E54D" w14:textId="77777777" w:rsidR="00DD257F" w:rsidRDefault="00DD257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EA3B4BB" w14:textId="77777777" w:rsidR="00DD257F" w:rsidRDefault="00DD257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9594A24" w14:textId="77777777" w:rsidR="00DD257F" w:rsidRDefault="00DD257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17E299D" w14:textId="77777777" w:rsidR="00DD257F" w:rsidRDefault="00DD257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00F1A0A" w14:textId="77777777" w:rsidR="00DD257F" w:rsidRDefault="00A0166F">
      <w:pPr>
        <w:numPr>
          <w:ilvl w:val="0"/>
          <w:numId w:val="14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53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nto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e) 275 mm into  m  </w:t>
      </w:r>
    </w:p>
    <w:p w14:paraId="3E66DFB4" w14:textId="77777777" w:rsidR="00DD257F" w:rsidRDefault="00DD257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BA0DB2E" w14:textId="77777777" w:rsidR="00DD257F" w:rsidRDefault="00DD257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5051E92" w14:textId="77777777" w:rsidR="00DD257F" w:rsidRDefault="00DD257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0729CFC" w14:textId="77777777" w:rsidR="00DD257F" w:rsidRDefault="00DD257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7FD3022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772C7837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 xml:space="preserve">INVESTIGATE 1 </w:t>
      </w:r>
    </w:p>
    <w:p w14:paraId="000CDD74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How many minutes is:</w:t>
      </w:r>
    </w:p>
    <w:p w14:paraId="08986E35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  <w:u w:val="single"/>
        </w:rPr>
      </w:pPr>
    </w:p>
    <w:p w14:paraId="5AC88A2C" w14:textId="35B931B3" w:rsidR="00DD257F" w:rsidRDefault="00A0166F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0.5 hours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 w:rsidR="00302DA4"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 w:rsidR="00302DA4"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 w:rsidR="00302DA4"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b) 0.25 hours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 xml:space="preserve">     </w:t>
      </w:r>
    </w:p>
    <w:p w14:paraId="5A6993D7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tbl>
      <w:tblPr>
        <w:tblStyle w:val="a5"/>
        <w:tblW w:w="39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3965"/>
      </w:tblGrid>
      <w:tr w:rsidR="00DD257F" w14:paraId="37B504C0" w14:textId="77777777">
        <w:tc>
          <w:tcPr>
            <w:tcW w:w="3965" w:type="dxa"/>
          </w:tcPr>
          <w:p w14:paraId="1F598F47" w14:textId="77777777" w:rsidR="00DD257F" w:rsidRDefault="00A0166F">
            <w:pPr>
              <w:rPr>
                <w:rFonts w:ascii="Bookman Old Style" w:eastAsia="Bookman Old Style" w:hAnsi="Bookman Old Style" w:cs="Bookman Old Style"/>
                <w:b/>
                <w:i/>
                <w:color w:val="000000"/>
                <w:sz w:val="20"/>
                <w:szCs w:val="20"/>
              </w:rPr>
            </w:pPr>
            <w:r>
              <w:rPr>
                <w:rFonts w:ascii="Bookman Old Style" w:eastAsia="Bookman Old Style" w:hAnsi="Bookman Old Style" w:cs="Bookman Old Style"/>
                <w:b/>
                <w:i/>
                <w:color w:val="000000"/>
                <w:sz w:val="20"/>
                <w:szCs w:val="20"/>
              </w:rPr>
              <w:t>Not all values are out of 10 or 100.</w:t>
            </w:r>
          </w:p>
          <w:p w14:paraId="49DA470C" w14:textId="77777777" w:rsidR="00DD257F" w:rsidRDefault="00DD257F">
            <w:pPr>
              <w:rPr>
                <w:rFonts w:ascii="Bookman Old Style" w:eastAsia="Bookman Old Style" w:hAnsi="Bookman Old Style" w:cs="Bookman Old Style"/>
                <w:i/>
                <w:color w:val="000000"/>
                <w:sz w:val="2"/>
                <w:szCs w:val="2"/>
              </w:rPr>
            </w:pPr>
          </w:p>
          <w:p w14:paraId="55E4704C" w14:textId="77777777" w:rsidR="00DD257F" w:rsidRDefault="00A0166F">
            <w:pP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i/>
                <w:color w:val="000000"/>
                <w:sz w:val="20"/>
                <w:szCs w:val="20"/>
              </w:rPr>
              <w:t>One hour is a total of 60 minutes.</w:t>
            </w:r>
            <w:r>
              <w:rPr>
                <w:rFonts w:ascii="Bookman Old Style" w:eastAsia="Bookman Old Style" w:hAnsi="Bookman Old Style" w:cs="Bookman Old Style"/>
                <w:i/>
                <w:color w:val="000000"/>
                <w:sz w:val="20"/>
                <w:szCs w:val="20"/>
              </w:rPr>
              <w:br/>
              <w:t>One foot is a total of 12 inches.</w:t>
            </w:r>
            <w:r>
              <w:rPr>
                <w:rFonts w:ascii="Bookman Old Style" w:eastAsia="Bookman Old Style" w:hAnsi="Bookman Old Style" w:cs="Bookman Old Style"/>
                <w:i/>
                <w:color w:val="000000"/>
                <w:sz w:val="20"/>
                <w:szCs w:val="20"/>
              </w:rPr>
              <w:br/>
              <w:t>One yard is a total of 3 feet.</w:t>
            </w:r>
          </w:p>
        </w:tc>
      </w:tr>
    </w:tbl>
    <w:p w14:paraId="36841E3B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588872B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1B625E8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3D91258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9A1845F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4601884" w14:textId="1BA0223C" w:rsidR="00DD257F" w:rsidRDefault="00A0166F">
      <w:pPr>
        <w:spacing w:after="0" w:line="240" w:lineRule="auto"/>
        <w:ind w:left="36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c) 0.75 hours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 w:rsidR="00302DA4"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 w:rsidR="00302DA4"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 w:rsidR="00302DA4"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d) 0.2 hours</w:t>
      </w:r>
    </w:p>
    <w:p w14:paraId="159937ED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32034CE0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43A8F5AE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38B1083A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7A957740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30CDED1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t>REMINDER</w:t>
      </w:r>
    </w:p>
    <w:p w14:paraId="2FCCC87A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5E33ADE9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Solve the following equations below by cross-multiplying.</w:t>
      </w:r>
    </w:p>
    <w:p w14:paraId="7FA3A952" w14:textId="60EBF5CC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i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i/>
          <w:color w:val="000000"/>
          <w:sz w:val="24"/>
          <w:szCs w:val="24"/>
        </w:rPr>
        <w:t>(move diagonally to the x by itself)</w:t>
      </w:r>
    </w:p>
    <w:p w14:paraId="57417171" w14:textId="77777777" w:rsidR="00302DA4" w:rsidRDefault="00302DA4">
      <w:pPr>
        <w:spacing w:after="0" w:line="240" w:lineRule="auto"/>
        <w:rPr>
          <w:rFonts w:ascii="Bookman Old Style" w:eastAsia="Bookman Old Style" w:hAnsi="Bookman Old Style" w:cs="Bookman Old Style"/>
          <w:i/>
          <w:color w:val="000000"/>
          <w:sz w:val="24"/>
          <w:szCs w:val="24"/>
        </w:rPr>
      </w:pPr>
    </w:p>
    <w:p w14:paraId="6DA6FF97" w14:textId="5490062E" w:rsidR="00302DA4" w:rsidRPr="00302DA4" w:rsidRDefault="0071083A">
      <w:pPr>
        <w:spacing w:after="0" w:line="240" w:lineRule="auto"/>
        <w:rPr>
          <w:rFonts w:ascii="Bookman Old Style" w:eastAsia="Bookman Old Style" w:hAnsi="Bookman Old Style" w:cs="Bookman Old Style"/>
          <w:iCs/>
          <w:color w:val="000000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Bookman Old Style" w:hAnsi="Cambria Math" w:cs="Bookman Old Style"/>
                  <w:i/>
                  <w:iCs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Bookman Old Style" w:hAnsi="Cambria Math" w:cs="Bookman Old Style"/>
                  <w:color w:val="000000"/>
                  <w:sz w:val="28"/>
                  <w:szCs w:val="28"/>
                </w:rPr>
                <m:t>5</m:t>
              </m:r>
            </m:num>
            <m:den>
              <m:r>
                <w:rPr>
                  <w:rFonts w:ascii="Cambria Math" w:eastAsia="Bookman Old Style" w:hAnsi="Cambria Math" w:cs="Bookman Old Style"/>
                  <w:color w:val="000000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Bookman Old Style" w:hAnsi="Cambria Math" w:cs="Bookman Old Style"/>
              <w:color w:val="00000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Bookman Old Style" w:hAnsi="Cambria Math" w:cs="Bookman Old Style"/>
                  <w:i/>
                  <w:iCs/>
                  <w:color w:val="000000"/>
                  <w:sz w:val="28"/>
                  <w:szCs w:val="28"/>
                </w:rPr>
              </m:ctrlPr>
            </m:fPr>
            <m:num>
              <m:r>
                <w:rPr>
                  <w:rFonts w:ascii="Cambria Math" w:eastAsia="Bookman Old Style" w:hAnsi="Cambria Math" w:cs="Bookman Old Style"/>
                  <w:color w:val="000000"/>
                  <w:sz w:val="28"/>
                  <w:szCs w:val="28"/>
                </w:rPr>
                <m:t>x</m:t>
              </m:r>
            </m:num>
            <m:den>
              <m:r>
                <w:rPr>
                  <w:rFonts w:ascii="Cambria Math" w:eastAsia="Bookman Old Style" w:hAnsi="Cambria Math" w:cs="Bookman Old Style"/>
                  <w:color w:val="000000"/>
                  <w:sz w:val="28"/>
                  <w:szCs w:val="28"/>
                </w:rPr>
                <m:t>6</m:t>
              </m:r>
            </m:den>
          </m:f>
        </m:oMath>
      </m:oMathPara>
    </w:p>
    <w:p w14:paraId="44A39B49" w14:textId="77777777" w:rsidR="00DD257F" w:rsidRDefault="00DD257F">
      <w:pPr>
        <w:tabs>
          <w:tab w:val="left" w:pos="5940"/>
        </w:tabs>
        <w:spacing w:after="0" w:line="240" w:lineRule="auto"/>
        <w:ind w:right="-421"/>
        <w:rPr>
          <w:rFonts w:ascii="Cambria" w:eastAsia="Cambria" w:hAnsi="Cambria" w:cs="Cambria"/>
          <w:sz w:val="24"/>
          <w:szCs w:val="24"/>
        </w:rPr>
      </w:pPr>
    </w:p>
    <w:p w14:paraId="538919F5" w14:textId="6B596E5E" w:rsidR="00DD257F" w:rsidRDefault="00A0166F" w:rsidP="00302DA4">
      <w:pPr>
        <w:spacing w:after="0" w:line="240" w:lineRule="auto"/>
        <w:ind w:left="2880" w:right="-421" w:firstLine="720"/>
        <w:jc w:val="both"/>
        <w:rPr>
          <w:rFonts w:ascii="Cambria" w:eastAsia="Cambria" w:hAnsi="Cambria" w:cs="Cambria"/>
          <w:color w:val="000000"/>
          <w:sz w:val="24"/>
          <w:szCs w:val="24"/>
        </w:rPr>
      </w:pPr>
      <w:r>
        <w:rPr>
          <w:rFonts w:ascii="Cambria" w:eastAsia="Cambria" w:hAnsi="Cambria" w:cs="Cambria"/>
          <w:color w:val="000000"/>
          <w:sz w:val="24"/>
          <w:szCs w:val="24"/>
        </w:rPr>
        <w:tab/>
      </w:r>
      <w:r>
        <w:rPr>
          <w:rFonts w:ascii="Cambria" w:eastAsia="Cambria" w:hAnsi="Cambria" w:cs="Cambria"/>
          <w:color w:val="000000"/>
          <w:sz w:val="24"/>
          <w:szCs w:val="24"/>
        </w:rPr>
        <w:tab/>
      </w:r>
      <w:r>
        <w:rPr>
          <w:rFonts w:ascii="Cambria" w:eastAsia="Cambria" w:hAnsi="Cambria" w:cs="Cambria"/>
          <w:color w:val="000000"/>
          <w:sz w:val="24"/>
          <w:szCs w:val="24"/>
        </w:rPr>
        <w:tab/>
      </w:r>
      <w:r>
        <w:rPr>
          <w:rFonts w:ascii="Cambria" w:eastAsia="Cambria" w:hAnsi="Cambria" w:cs="Cambria"/>
          <w:color w:val="000000"/>
          <w:sz w:val="24"/>
          <w:szCs w:val="24"/>
        </w:rPr>
        <w:tab/>
      </w:r>
    </w:p>
    <w:p w14:paraId="4DB5AF0F" w14:textId="77777777" w:rsidR="00DD257F" w:rsidRDefault="00DD257F">
      <w:pPr>
        <w:spacing w:after="0" w:line="240" w:lineRule="auto"/>
        <w:ind w:left="720" w:right="-421"/>
        <w:rPr>
          <w:rFonts w:ascii="Cambria" w:eastAsia="Cambria" w:hAnsi="Cambria" w:cs="Cambria"/>
          <w:color w:val="000000"/>
          <w:sz w:val="24"/>
          <w:szCs w:val="24"/>
        </w:rPr>
      </w:pPr>
    </w:p>
    <w:p w14:paraId="4E09B13C" w14:textId="77777777" w:rsidR="00DD257F" w:rsidRDefault="00DD257F">
      <w:pPr>
        <w:spacing w:after="0" w:line="240" w:lineRule="auto"/>
        <w:ind w:left="720" w:right="-421"/>
        <w:rPr>
          <w:rFonts w:ascii="Cambria" w:eastAsia="Cambria" w:hAnsi="Cambria" w:cs="Cambria"/>
          <w:sz w:val="24"/>
          <w:szCs w:val="24"/>
        </w:rPr>
      </w:pPr>
    </w:p>
    <w:p w14:paraId="2AFCC1C3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DA2166E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E434378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br/>
        <w:t xml:space="preserve">INVESTIGATE 2 </w:t>
      </w:r>
    </w:p>
    <w:p w14:paraId="45800D56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5C8C85AA" w14:textId="70D8253E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Can you determin</w:t>
      </w:r>
      <w:r w:rsidR="00302DA4">
        <w:rPr>
          <w:rFonts w:ascii="Bookman Old Style" w:eastAsia="Bookman Old Style" w:hAnsi="Bookman Old Style" w:cs="Bookman Old Style"/>
          <w:color w:val="000000"/>
          <w:sz w:val="24"/>
          <w:szCs w:val="24"/>
        </w:rPr>
        <w:t>e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how many INCHES the following feet are?</w:t>
      </w:r>
    </w:p>
    <w:p w14:paraId="15F0BA67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</w:p>
    <w:p w14:paraId="4F2BCD9F" w14:textId="77777777" w:rsidR="00DD257F" w:rsidRDefault="00A0166F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0.5 feet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>b) 0.25 feet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 xml:space="preserve">    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</w:p>
    <w:p w14:paraId="5E7C1C2F" w14:textId="77777777" w:rsidR="00DD257F" w:rsidRDefault="00DD257F">
      <w:pPr>
        <w:spacing w:after="0" w:line="240" w:lineRule="auto"/>
        <w:ind w:left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A522598" w14:textId="77777777" w:rsidR="00DD257F" w:rsidRDefault="00DD257F">
      <w:pPr>
        <w:spacing w:after="0" w:line="240" w:lineRule="auto"/>
        <w:ind w:left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C790EFD" w14:textId="77777777" w:rsidR="00DD257F" w:rsidRDefault="00DD257F">
      <w:pPr>
        <w:spacing w:after="0" w:line="240" w:lineRule="auto"/>
        <w:ind w:left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B40C06C" w14:textId="77777777" w:rsidR="00DD257F" w:rsidRDefault="00DD257F">
      <w:pPr>
        <w:spacing w:after="0" w:line="240" w:lineRule="auto"/>
        <w:ind w:left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tbl>
      <w:tblPr>
        <w:tblStyle w:val="a6"/>
        <w:tblW w:w="189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890"/>
      </w:tblGrid>
      <w:tr w:rsidR="00DD257F" w14:paraId="09CA7595" w14:textId="77777777">
        <w:tc>
          <w:tcPr>
            <w:tcW w:w="1890" w:type="dxa"/>
          </w:tcPr>
          <w:p w14:paraId="2E22D823" w14:textId="77777777" w:rsidR="00DD257F" w:rsidRDefault="00A0166F">
            <w:pPr>
              <w:ind w:right="-23"/>
              <w:rPr>
                <w:rFonts w:ascii="Bookman Old Style" w:eastAsia="Bookman Old Style" w:hAnsi="Bookman Old Style" w:cs="Bookman Old Style"/>
                <w:i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i/>
                <w:color w:val="000000"/>
                <w:sz w:val="20"/>
                <w:szCs w:val="20"/>
              </w:rPr>
              <w:t>You can always cross-multiply to convert units</w:t>
            </w:r>
          </w:p>
        </w:tc>
      </w:tr>
    </w:tbl>
    <w:p w14:paraId="370D97D1" w14:textId="7853329B" w:rsidR="00DD257F" w:rsidRDefault="00302DA4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40"/>
          <w:szCs w:val="40"/>
          <w:vertAlign w:val="subscript"/>
        </w:rPr>
        <w:t xml:space="preserve">                     </w:t>
      </w:r>
      <w:r w:rsidR="00A0166F">
        <w:rPr>
          <w:rFonts w:ascii="Bookman Old Style" w:eastAsia="Bookman Old Style" w:hAnsi="Bookman Old Style" w:cs="Bookman Old Style"/>
          <w:color w:val="000000"/>
          <w:sz w:val="40"/>
          <w:szCs w:val="40"/>
          <w:vertAlign w:val="subscript"/>
        </w:rPr>
        <w:object w:dxaOrig="1670" w:dyaOrig="374" w14:anchorId="697A5A5F">
          <v:shape id="_x0000_i1035" type="#_x0000_t75" style="width:83.2pt;height:18.7pt" o:ole="">
            <v:imagedata r:id="rId43" o:title=""/>
          </v:shape>
          <o:OLEObject Type="Embed" ProgID="Equation.DSMT4" ShapeID="_x0000_i1035" DrawAspect="Content" ObjectID="_1647953858" r:id="rId44"/>
        </w:object>
      </w:r>
      <w:r w:rsidR="00A0166F"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</w:t>
      </w:r>
    </w:p>
    <w:p w14:paraId="1F85F9BB" w14:textId="77777777" w:rsidR="00DD257F" w:rsidRDefault="00DD257F">
      <w:pPr>
        <w:spacing w:after="0" w:line="240" w:lineRule="auto"/>
        <w:ind w:left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1CA3560" w14:textId="77777777" w:rsidR="00DD257F" w:rsidRDefault="00DD257F">
      <w:pPr>
        <w:spacing w:after="0" w:line="240" w:lineRule="auto"/>
        <w:ind w:left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56E97C9" w14:textId="77777777" w:rsidR="00DD257F" w:rsidRDefault="00DD257F">
      <w:pPr>
        <w:spacing w:after="0" w:line="240" w:lineRule="auto"/>
        <w:ind w:left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EC1FA39" w14:textId="77777777" w:rsidR="00DD257F" w:rsidRDefault="00DD257F">
      <w:pPr>
        <w:spacing w:after="0" w:line="240" w:lineRule="auto"/>
        <w:ind w:left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2A92E74" w14:textId="77777777" w:rsidR="00DD257F" w:rsidRDefault="00DD257F">
      <w:pPr>
        <w:spacing w:after="0" w:line="240" w:lineRule="auto"/>
        <w:ind w:left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F67F880" w14:textId="181D3B88" w:rsidR="00DD257F" w:rsidRDefault="00A0166F" w:rsidP="00302DA4">
      <w:pPr>
        <w:spacing w:after="0" w:line="240" w:lineRule="auto"/>
        <w:ind w:left="4320" w:hanging="360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c) 0.75 feet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 xml:space="preserve">d) </w:t>
      </w:r>
      <w:r>
        <w:rPr>
          <w:sz w:val="36"/>
          <w:szCs w:val="36"/>
          <w:vertAlign w:val="subscript"/>
        </w:rPr>
        <w:object w:dxaOrig="734" w:dyaOrig="302" w14:anchorId="15E9DB89">
          <v:shape id="_x0000_i1036" type="#_x0000_t75" style="width:36.45pt;height:14.95pt" o:ole="">
            <v:imagedata r:id="rId45" o:title=""/>
          </v:shape>
          <o:OLEObject Type="Embed" ProgID="Equation.DSMT4" ShapeID="_x0000_i1036" DrawAspect="Content" ObjectID="_1647953859" r:id="rId46"/>
        </w:object>
      </w:r>
      <w:r>
        <w:rPr>
          <w:rFonts w:ascii="Cambria" w:eastAsia="Cambria" w:hAnsi="Cambria" w:cs="Cambria"/>
          <w:color w:val="000000"/>
          <w:sz w:val="24"/>
          <w:szCs w:val="24"/>
        </w:rPr>
        <w:t xml:space="preserve"> </w:t>
      </w:r>
      <w:proofErr w:type="gramStart"/>
      <w:r>
        <w:rPr>
          <w:rFonts w:ascii="Cambria" w:eastAsia="Cambria" w:hAnsi="Cambria" w:cs="Cambria"/>
          <w:color w:val="000000"/>
          <w:sz w:val="24"/>
          <w:szCs w:val="24"/>
        </w:rPr>
        <w:t>feet</w:t>
      </w:r>
      <w:r w:rsidR="00302DA4">
        <w:rPr>
          <w:rFonts w:ascii="Cambria" w:eastAsia="Cambria" w:hAnsi="Cambria" w:cs="Cambria"/>
          <w:color w:val="000000"/>
          <w:sz w:val="24"/>
          <w:szCs w:val="24"/>
        </w:rPr>
        <w:t xml:space="preserve">  (</w:t>
      </w:r>
      <w:proofErr w:type="gramEnd"/>
      <w:r w:rsidR="00302DA4">
        <w:rPr>
          <w:rFonts w:ascii="Cambria" w:eastAsia="Cambria" w:hAnsi="Cambria" w:cs="Cambria"/>
          <w:color w:val="000000"/>
          <w:sz w:val="24"/>
          <w:szCs w:val="24"/>
        </w:rPr>
        <w:t>what is the equivalent fraction?)</w:t>
      </w:r>
    </w:p>
    <w:p w14:paraId="22B5109B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174AD670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2D114F25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C160AB9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44A60B3C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3109E732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4329203B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1BC6504D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22035DC9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noProof/>
          <w:color w:val="000000"/>
          <w:sz w:val="24"/>
          <w:szCs w:val="24"/>
          <w:lang w:val="en-US"/>
        </w:rPr>
        <w:drawing>
          <wp:inline distT="0" distB="0" distL="0" distR="0" wp14:anchorId="4797D542" wp14:editId="26DD318D">
            <wp:extent cx="5943600" cy="707224"/>
            <wp:effectExtent l="0" t="0" r="0" b="0"/>
            <wp:docPr id="83" name="image4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0.png"/>
                    <pic:cNvPicPr preferRelativeResize="0"/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0722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631AA41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144D0E4" w14:textId="77777777" w:rsidR="00F51812" w:rsidRDefault="00F51812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6A5D6F54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lastRenderedPageBreak/>
        <w:t>CONVERTING IMPERIAL</w:t>
      </w:r>
    </w:p>
    <w:p w14:paraId="1D84E320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0E0A14E6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 xml:space="preserve">EXAMPLE 1 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(INCHES TO FEET)</w:t>
      </w:r>
    </w:p>
    <w:p w14:paraId="33D07FF7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60C9FA59" w14:textId="77777777" w:rsidR="00DD257F" w:rsidRDefault="00A0166F">
      <w:pPr>
        <w:spacing w:after="0" w:line="240" w:lineRule="auto"/>
        <w:ind w:right="-63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If an item is </w:t>
      </w:r>
      <w:r>
        <w:rPr>
          <w:sz w:val="36"/>
          <w:szCs w:val="36"/>
          <w:vertAlign w:val="subscript"/>
        </w:rPr>
        <w:object w:dxaOrig="547" w:dyaOrig="302" w14:anchorId="0EC2A945">
          <v:shape id="_x0000_i1037" type="#_x0000_t75" style="width:27.1pt;height:14.95pt" o:ole="">
            <v:imagedata r:id="rId48" o:title=""/>
          </v:shape>
          <o:OLEObject Type="Embed" ProgID="Equation.DSMT4" ShapeID="_x0000_i1037" DrawAspect="Content" ObjectID="_1647953860" r:id="rId49"/>
        </w:objec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long, how many complete feet is it? Are there any leftover inches?</w:t>
      </w:r>
    </w:p>
    <w:p w14:paraId="3F961D72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CF47494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09B297F0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37B7D33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37ECB0B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 xml:space="preserve">EXAMPLE 2 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(INCHES TO FEET)</w:t>
      </w:r>
    </w:p>
    <w:p w14:paraId="424043B5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36724102" w14:textId="77777777" w:rsidR="00DD257F" w:rsidRDefault="00A0166F">
      <w:pPr>
        <w:spacing w:after="0" w:line="240" w:lineRule="auto"/>
        <w:ind w:right="-63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If an item is </w:t>
      </w:r>
      <w:r>
        <w:rPr>
          <w:sz w:val="36"/>
          <w:szCs w:val="36"/>
          <w:vertAlign w:val="subscript"/>
        </w:rPr>
        <w:object w:dxaOrig="562" w:dyaOrig="317" w14:anchorId="5CE474A3">
          <v:shape id="_x0000_i1038" type="#_x0000_t75" style="width:28.05pt;height:15.9pt" o:ole="">
            <v:imagedata r:id="rId50" o:title=""/>
          </v:shape>
          <o:OLEObject Type="Embed" ProgID="Equation.DSMT4" ShapeID="_x0000_i1038" DrawAspect="Content" ObjectID="_1647953861" r:id="rId51"/>
        </w:objec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long, how many complete feet is it? Are there any leftover inches?</w:t>
      </w:r>
    </w:p>
    <w:p w14:paraId="5834C3CA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5581ADF" w14:textId="5AD07E60" w:rsidR="00302DA4" w:rsidRDefault="00302DA4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0B8D02F1" w14:textId="77777777" w:rsidR="00302DA4" w:rsidRDefault="00302DA4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3F7331DF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414CFE12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41BBCC02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 xml:space="preserve">EXAMPLE 3 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(FEET TO INCHES)</w:t>
      </w:r>
    </w:p>
    <w:p w14:paraId="5C8E4FE7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5A9C2F54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If an item is 7 feet long, how many inches is it?</w:t>
      </w:r>
    </w:p>
    <w:p w14:paraId="34D07E43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3D889486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A8C9EB1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FB0A180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6308F7E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FFDAACA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 xml:space="preserve">EXAMPLE 4 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(FEET TO YARDS)</w:t>
      </w:r>
    </w:p>
    <w:p w14:paraId="518DF54D" w14:textId="77777777" w:rsidR="00DD257F" w:rsidRDefault="00A0166F">
      <w:pPr>
        <w:spacing w:after="0" w:line="240" w:lineRule="auto"/>
        <w:ind w:right="-63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Convert </w:t>
      </w:r>
      <w:r>
        <w:rPr>
          <w:rFonts w:ascii="Cambria" w:eastAsia="Cambria" w:hAnsi="Cambria" w:cs="Cambria"/>
          <w:color w:val="000000"/>
          <w:sz w:val="24"/>
          <w:szCs w:val="24"/>
        </w:rPr>
        <w:t>6 feet into yards.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How many complete yards is it? Are there any leftover feet?</w:t>
      </w:r>
    </w:p>
    <w:p w14:paraId="4E0876B8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5BF5254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7C6200F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35F1318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116C34EC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F36F3DC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A362C9D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 xml:space="preserve">EXAMPLE 5 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(FEET TO YARDS)</w:t>
      </w:r>
    </w:p>
    <w:p w14:paraId="0B5A803E" w14:textId="77777777" w:rsidR="00DD257F" w:rsidRDefault="00A0166F">
      <w:pPr>
        <w:spacing w:after="0" w:line="240" w:lineRule="auto"/>
        <w:ind w:right="-63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Convert </w:t>
      </w:r>
      <w:r>
        <w:rPr>
          <w:rFonts w:ascii="Cambria" w:eastAsia="Cambria" w:hAnsi="Cambria" w:cs="Cambria"/>
          <w:color w:val="000000"/>
          <w:sz w:val="24"/>
          <w:szCs w:val="24"/>
        </w:rPr>
        <w:t>7 feet into yards.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How many complete yards is it? Are there any leftover feet?</w:t>
      </w:r>
    </w:p>
    <w:p w14:paraId="29F69215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34EF502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71A5593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851A805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3FA78376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186B0FD3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480E7918" w14:textId="77777777" w:rsidR="00F51812" w:rsidRDefault="00F51812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6E486562" w14:textId="77777777" w:rsidR="00F51812" w:rsidRDefault="00F51812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6A6659D5" w14:textId="77777777" w:rsidR="00F51812" w:rsidRDefault="00F51812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73913C88" w14:textId="77777777" w:rsidR="00F51812" w:rsidRDefault="00F51812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25CC2CC9" w14:textId="77777777" w:rsidR="00F51812" w:rsidRDefault="00F51812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24DEECC5" w14:textId="77777777" w:rsidR="00F51812" w:rsidRDefault="00F51812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172DFB90" w14:textId="77777777" w:rsidR="00F51812" w:rsidRDefault="00F51812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5A188D6A" w14:textId="77777777" w:rsidR="00F51812" w:rsidRDefault="00F51812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5E4ACFD7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7714622A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PUTTING IT TOGETHER</w:t>
      </w:r>
    </w:p>
    <w:p w14:paraId="6406D726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Show that 50 inches is: </w:t>
      </w:r>
      <w:r>
        <w:rPr>
          <w:rFonts w:ascii="Bookman Old Style" w:eastAsia="Bookman Old Style" w:hAnsi="Bookman Old Style" w:cs="Bookman Old Style"/>
          <w:color w:val="000000"/>
          <w:sz w:val="20"/>
          <w:szCs w:val="20"/>
        </w:rPr>
        <w:tab/>
        <w:t xml:space="preserve">50 inches = </w:t>
      </w:r>
      <w:r>
        <w:rPr>
          <w:rFonts w:ascii="Bookman Old Style" w:eastAsia="Bookman Old Style" w:hAnsi="Bookman Old Style" w:cs="Bookman Old Style"/>
          <w:color w:val="000000"/>
          <w:sz w:val="20"/>
          <w:szCs w:val="20"/>
          <w:u w:val="single"/>
        </w:rPr>
        <w:t>1</w:t>
      </w:r>
      <w:r>
        <w:rPr>
          <w:rFonts w:ascii="Bookman Old Style" w:eastAsia="Bookman Old Style" w:hAnsi="Bookman Old Style" w:cs="Bookman Old Style"/>
          <w:color w:val="000000"/>
          <w:sz w:val="20"/>
          <w:szCs w:val="20"/>
        </w:rPr>
        <w:t xml:space="preserve"> yard </w:t>
      </w:r>
      <w:r>
        <w:rPr>
          <w:rFonts w:ascii="Bookman Old Style" w:eastAsia="Bookman Old Style" w:hAnsi="Bookman Old Style" w:cs="Bookman Old Style"/>
          <w:color w:val="000000"/>
          <w:sz w:val="20"/>
          <w:szCs w:val="20"/>
          <w:u w:val="single"/>
        </w:rPr>
        <w:t>1</w:t>
      </w:r>
      <w:r>
        <w:rPr>
          <w:rFonts w:ascii="Bookman Old Style" w:eastAsia="Bookman Old Style" w:hAnsi="Bookman Old Style" w:cs="Bookman Old Style"/>
          <w:color w:val="000000"/>
          <w:sz w:val="20"/>
          <w:szCs w:val="20"/>
        </w:rPr>
        <w:t xml:space="preserve"> foot </w:t>
      </w:r>
      <w:r>
        <w:rPr>
          <w:rFonts w:ascii="Bookman Old Style" w:eastAsia="Bookman Old Style" w:hAnsi="Bookman Old Style" w:cs="Bookman Old Style"/>
          <w:color w:val="000000"/>
          <w:sz w:val="20"/>
          <w:szCs w:val="20"/>
          <w:u w:val="single"/>
        </w:rPr>
        <w:t>2</w:t>
      </w:r>
      <w:r>
        <w:rPr>
          <w:rFonts w:ascii="Bookman Old Style" w:eastAsia="Bookman Old Style" w:hAnsi="Bookman Old Style" w:cs="Bookman Old Style"/>
          <w:color w:val="000000"/>
          <w:sz w:val="20"/>
          <w:szCs w:val="20"/>
        </w:rPr>
        <w:t xml:space="preserve"> inches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br/>
      </w:r>
    </w:p>
    <w:tbl>
      <w:tblPr>
        <w:tblStyle w:val="a7"/>
        <w:tblW w:w="7915" w:type="dxa"/>
        <w:tblInd w:w="89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7915"/>
      </w:tblGrid>
      <w:tr w:rsidR="00DD257F" w14:paraId="00E610F8" w14:textId="77777777">
        <w:tc>
          <w:tcPr>
            <w:tcW w:w="7915" w:type="dxa"/>
          </w:tcPr>
          <w:p w14:paraId="7578AA3D" w14:textId="77777777" w:rsidR="00DD257F" w:rsidRDefault="00A0166F">
            <w:pPr>
              <w:rPr>
                <w:rFonts w:ascii="Bookman Old Style" w:eastAsia="Bookman Old Style" w:hAnsi="Bookman Old Style" w:cs="Bookman Old Style"/>
                <w:b/>
                <w:color w:val="000000"/>
                <w:sz w:val="20"/>
                <w:szCs w:val="20"/>
              </w:rPr>
            </w:pPr>
            <w:r>
              <w:rPr>
                <w:rFonts w:ascii="Bookman Old Style" w:eastAsia="Bookman Old Style" w:hAnsi="Bookman Old Style" w:cs="Bookman Old Style"/>
                <w:b/>
                <w:color w:val="000000"/>
                <w:sz w:val="20"/>
                <w:szCs w:val="20"/>
              </w:rPr>
              <w:t>Guide:</w:t>
            </w:r>
          </w:p>
          <w:p w14:paraId="3127D368" w14:textId="77777777" w:rsidR="00DD257F" w:rsidRDefault="00DD257F">
            <w:pPr>
              <w:rPr>
                <w:rFonts w:ascii="Bookman Old Style" w:eastAsia="Bookman Old Style" w:hAnsi="Bookman Old Style" w:cs="Bookman Old Style"/>
                <w:b/>
                <w:color w:val="000000"/>
                <w:sz w:val="20"/>
                <w:szCs w:val="20"/>
              </w:rPr>
            </w:pPr>
          </w:p>
          <w:p w14:paraId="5FE61053" w14:textId="77777777" w:rsidR="00DD257F" w:rsidRDefault="00A0166F">
            <w:pPr>
              <w:numPr>
                <w:ilvl w:val="0"/>
                <w:numId w:val="1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  <w:t>Convert 50 inches into feet</w:t>
            </w:r>
          </w:p>
          <w:p w14:paraId="180D2E4D" w14:textId="77777777" w:rsidR="00DD257F" w:rsidRDefault="00A0166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720" w:hanging="720"/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  <w:tab/>
              <w:t>50 inches = 4.16666…</w:t>
            </w:r>
          </w:p>
          <w:p w14:paraId="4CB5F3E6" w14:textId="77777777" w:rsidR="00DD257F" w:rsidRDefault="00A0166F">
            <w:pPr>
              <w:numPr>
                <w:ilvl w:val="0"/>
                <w:numId w:val="1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  <w:t>We know 4 complete feet. Convert the leftovers back into inches.</w:t>
            </w:r>
          </w:p>
          <w:p w14:paraId="7B5A93AC" w14:textId="77777777" w:rsidR="00DD257F" w:rsidRDefault="00A0166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720" w:hanging="720"/>
              <w:rPr>
                <w:rFonts w:ascii="Bookman Old Style" w:eastAsia="Bookman Old Style" w:hAnsi="Bookman Old Style" w:cs="Bookman Old Style"/>
                <w:i/>
                <w:color w:val="000000"/>
                <w:sz w:val="20"/>
                <w:szCs w:val="20"/>
              </w:rPr>
            </w:pPr>
            <w:r>
              <w:rPr>
                <w:rFonts w:ascii="Bookman Old Style" w:eastAsia="Bookman Old Style" w:hAnsi="Bookman Old Style" w:cs="Bookman Old Style"/>
                <w:i/>
                <w:color w:val="000000"/>
                <w:sz w:val="20"/>
                <w:szCs w:val="20"/>
              </w:rPr>
              <w:tab/>
              <w:t>(4 feet would be 48 inches. There are two inches left to make up.)</w:t>
            </w:r>
          </w:p>
          <w:p w14:paraId="5CE01482" w14:textId="77777777" w:rsidR="00DD257F" w:rsidRDefault="00A0166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720" w:hanging="720"/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  <w:tab/>
              <w:t>50 inches = 4 feet 2 inches</w:t>
            </w:r>
          </w:p>
          <w:p w14:paraId="1B7FB624" w14:textId="77777777" w:rsidR="00DD257F" w:rsidRDefault="00A0166F">
            <w:pPr>
              <w:numPr>
                <w:ilvl w:val="0"/>
                <w:numId w:val="1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  <w:t>Convert the 4 feet into yards.</w:t>
            </w:r>
          </w:p>
          <w:p w14:paraId="0D7B40AC" w14:textId="77777777" w:rsidR="00DD257F" w:rsidRDefault="00A0166F">
            <w:pPr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  <w:tab/>
            </w:r>
            <w:r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  <w:tab/>
              <w:t>4 feet = 1.33333…. yards</w:t>
            </w:r>
          </w:p>
          <w:p w14:paraId="4C6CC5CC" w14:textId="77777777" w:rsidR="00DD257F" w:rsidRDefault="00A0166F">
            <w:pPr>
              <w:numPr>
                <w:ilvl w:val="0"/>
                <w:numId w:val="1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  <w:t>We know 1 complete yard. Convert the leftovers back into feet.</w:t>
            </w:r>
          </w:p>
          <w:p w14:paraId="03ED0F9C" w14:textId="77777777" w:rsidR="00DD257F" w:rsidRDefault="00A0166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720" w:hanging="720"/>
              <w:rPr>
                <w:rFonts w:ascii="Bookman Old Style" w:eastAsia="Bookman Old Style" w:hAnsi="Bookman Old Style" w:cs="Bookman Old Style"/>
                <w:i/>
                <w:color w:val="000000"/>
                <w:sz w:val="20"/>
                <w:szCs w:val="20"/>
              </w:rPr>
            </w:pPr>
            <w:r>
              <w:rPr>
                <w:rFonts w:ascii="Bookman Old Style" w:eastAsia="Bookman Old Style" w:hAnsi="Bookman Old Style" w:cs="Bookman Old Style"/>
                <w:i/>
                <w:color w:val="000000"/>
                <w:sz w:val="20"/>
                <w:szCs w:val="20"/>
              </w:rPr>
              <w:tab/>
              <w:t>(1 yard would be 3 feet. There is one foot left to make up.)</w:t>
            </w:r>
          </w:p>
          <w:p w14:paraId="387C87BF" w14:textId="77777777" w:rsidR="00DD257F" w:rsidRDefault="00A0166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720" w:hanging="720"/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  <w:tab/>
              <w:t>4 feet = 1 yard 1 foot</w:t>
            </w:r>
          </w:p>
          <w:p w14:paraId="1C708D72" w14:textId="77777777" w:rsidR="00DD257F" w:rsidRDefault="00A0166F">
            <w:pPr>
              <w:numPr>
                <w:ilvl w:val="0"/>
                <w:numId w:val="1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  <w:t>All together:</w:t>
            </w:r>
          </w:p>
          <w:p w14:paraId="24EF06D6" w14:textId="77777777" w:rsidR="00DD257F" w:rsidRDefault="00A0166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ind w:left="720" w:hanging="720"/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  <w:tab/>
              <w:t xml:space="preserve">50 inches = </w:t>
            </w:r>
            <w:r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  <w:u w:val="single"/>
              </w:rPr>
              <w:t>1</w:t>
            </w:r>
            <w:r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  <w:t xml:space="preserve"> yard </w:t>
            </w:r>
            <w:r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  <w:u w:val="single"/>
              </w:rPr>
              <w:t>1</w:t>
            </w:r>
            <w:r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  <w:t xml:space="preserve"> foot </w:t>
            </w:r>
            <w:r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  <w:u w:val="single"/>
              </w:rPr>
              <w:t>2</w:t>
            </w:r>
            <w:r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  <w:t xml:space="preserve"> inches</w:t>
            </w:r>
            <w:r>
              <w:rPr>
                <w:rFonts w:ascii="Bookman Old Style" w:eastAsia="Bookman Old Style" w:hAnsi="Bookman Old Style" w:cs="Bookman Old Style"/>
                <w:color w:val="000000"/>
                <w:sz w:val="20"/>
                <w:szCs w:val="20"/>
              </w:rPr>
              <w:br/>
            </w:r>
          </w:p>
        </w:tc>
      </w:tr>
    </w:tbl>
    <w:p w14:paraId="1525A9AD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0"/>
          <w:szCs w:val="20"/>
        </w:rPr>
      </w:pPr>
    </w:p>
    <w:p w14:paraId="60EB126F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352F27B2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TRY</w:t>
      </w:r>
    </w:p>
    <w:p w14:paraId="6D12A117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sz w:val="24"/>
          <w:szCs w:val="24"/>
        </w:rPr>
      </w:pPr>
    </w:p>
    <w:p w14:paraId="7EBAEFDB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sz w:val="24"/>
          <w:szCs w:val="24"/>
        </w:rPr>
      </w:pPr>
      <w:r>
        <w:rPr>
          <w:rFonts w:ascii="Bookman Old Style" w:eastAsia="Bookman Old Style" w:hAnsi="Bookman Old Style" w:cs="Bookman Old Style"/>
          <w:sz w:val="24"/>
          <w:szCs w:val="24"/>
        </w:rPr>
        <w:t xml:space="preserve">Convert 126 inches 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into yards, left-over feet, and left-over inches.</w:t>
      </w:r>
    </w:p>
    <w:p w14:paraId="6490922D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1944BEAA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</w:rPr>
      </w:pPr>
    </w:p>
    <w:p w14:paraId="7ACA8303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</w:rPr>
      </w:pPr>
    </w:p>
    <w:p w14:paraId="4610F3AA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</w:rPr>
      </w:pPr>
    </w:p>
    <w:p w14:paraId="1360980D" w14:textId="77777777" w:rsidR="00DD257F" w:rsidRDefault="00A0166F">
      <w:pPr>
        <w:rPr>
          <w:rFonts w:ascii="Bookman Old Style" w:eastAsia="Bookman Old Style" w:hAnsi="Bookman Old Style" w:cs="Bookman Old Style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</w:rPr>
        <w:t>CONVERTING METRIC / IMPERIAL</w:t>
      </w:r>
      <w:r>
        <w:rPr>
          <w:rFonts w:ascii="Bookman Old Style" w:eastAsia="Bookman Old Style" w:hAnsi="Bookman Old Style" w:cs="Bookman Old Style"/>
          <w:b/>
          <w:sz w:val="24"/>
          <w:szCs w:val="24"/>
        </w:rPr>
        <w:br/>
        <w:t>EXAMPLE 6</w:t>
      </w:r>
      <w:r>
        <w:rPr>
          <w:rFonts w:ascii="Bookman Old Style" w:eastAsia="Bookman Old Style" w:hAnsi="Bookman Old Style" w:cs="Bookman Old Style"/>
          <w:b/>
          <w:sz w:val="24"/>
          <w:szCs w:val="24"/>
        </w:rPr>
        <w:br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Convert 6ft. 2 in. to inches, then centimeters.</w:t>
      </w:r>
    </w:p>
    <w:p w14:paraId="7BB5F5A6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0E9DD3B9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57D021C5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66AC59EE" w14:textId="77777777" w:rsidR="00DD257F" w:rsidRDefault="00A0166F">
      <w:pPr>
        <w:rPr>
          <w:rFonts w:ascii="Bookman Old Style" w:eastAsia="Bookman Old Style" w:hAnsi="Bookman Old Style" w:cs="Bookman Old Style"/>
          <w:b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</w:rPr>
        <w:t>EXAMPLE 7</w:t>
      </w:r>
      <w:r>
        <w:rPr>
          <w:rFonts w:ascii="Bookman Old Style" w:eastAsia="Bookman Old Style" w:hAnsi="Bookman Old Style" w:cs="Bookman Old Style"/>
          <w:b/>
          <w:sz w:val="24"/>
          <w:szCs w:val="24"/>
        </w:rPr>
        <w:br/>
      </w:r>
      <w:r>
        <w:rPr>
          <w:rFonts w:ascii="Bookman Old Style" w:eastAsia="Bookman Old Style" w:hAnsi="Bookman Old Style" w:cs="Bookman Old Style"/>
          <w:sz w:val="24"/>
          <w:szCs w:val="24"/>
        </w:rPr>
        <w:t>Convert 52 km into miles</w:t>
      </w:r>
    </w:p>
    <w:p w14:paraId="7D02F7B8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</w:rPr>
      </w:pPr>
    </w:p>
    <w:p w14:paraId="75E63C23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</w:rPr>
      </w:pPr>
    </w:p>
    <w:p w14:paraId="1C9DF2F1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</w:rPr>
      </w:pPr>
    </w:p>
    <w:p w14:paraId="727DD480" w14:textId="77777777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right="-720"/>
        <w:rPr>
          <w:rFonts w:ascii="Bookman Old Style" w:eastAsia="Bookman Old Style" w:hAnsi="Bookman Old Style" w:cs="Bookman Old Style"/>
          <w:color w:val="000000"/>
        </w:rPr>
      </w:pPr>
    </w:p>
    <w:p w14:paraId="604E213E" w14:textId="77777777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right="-720"/>
        <w:rPr>
          <w:rFonts w:ascii="Bookman Old Style" w:eastAsia="Bookman Old Style" w:hAnsi="Bookman Old Style" w:cs="Bookman Old Style"/>
          <w:color w:val="000000"/>
        </w:rPr>
      </w:pPr>
    </w:p>
    <w:p w14:paraId="305E3359" w14:textId="77777777" w:rsidR="00DD257F" w:rsidRDefault="00A0166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Bookman Old Style" w:eastAsia="Bookman Old Style" w:hAnsi="Bookman Old Style" w:cs="Bookman Old Style"/>
          <w:b/>
          <w:color w:val="000000"/>
        </w:rPr>
      </w:pPr>
      <w:r>
        <w:rPr>
          <w:rFonts w:ascii="Bookman Old Style" w:eastAsia="Bookman Old Style" w:hAnsi="Bookman Old Style" w:cs="Bookman Old Style"/>
          <w:b/>
          <w:color w:val="000000"/>
        </w:rPr>
        <w:t>ASSIGNMENT</w:t>
      </w:r>
    </w:p>
    <w:p w14:paraId="28E49F6C" w14:textId="77777777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-360" w:right="-720"/>
        <w:jc w:val="center"/>
        <w:rPr>
          <w:rFonts w:ascii="Bookman Old Style" w:eastAsia="Bookman Old Style" w:hAnsi="Bookman Old Style" w:cs="Bookman Old Style"/>
          <w:b/>
          <w:color w:val="000000"/>
        </w:rPr>
      </w:pPr>
    </w:p>
    <w:p w14:paraId="65C4ADA7" w14:textId="77777777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-360" w:right="-720"/>
        <w:jc w:val="center"/>
        <w:rPr>
          <w:rFonts w:ascii="Bookman Old Style" w:eastAsia="Bookman Old Style" w:hAnsi="Bookman Old Style" w:cs="Bookman Old Style"/>
          <w:b/>
          <w:color w:val="000000"/>
        </w:rPr>
      </w:pPr>
    </w:p>
    <w:p w14:paraId="4546BB15" w14:textId="77777777" w:rsidR="00DD257F" w:rsidRDefault="00A0166F">
      <w:pPr>
        <w:widowControl w:val="0"/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right="-720"/>
        <w:rPr>
          <w:rFonts w:ascii="Bookman Old Style" w:eastAsia="Bookman Old Style" w:hAnsi="Bookman Old Style" w:cs="Bookman Old Style"/>
          <w:color w:val="000000"/>
        </w:rPr>
      </w:pPr>
      <w:r>
        <w:rPr>
          <w:rFonts w:ascii="Bookman Old Style" w:eastAsia="Bookman Old Style" w:hAnsi="Bookman Old Style" w:cs="Bookman Old Style"/>
          <w:color w:val="000000"/>
        </w:rPr>
        <w:t>Convert:</w:t>
      </w:r>
    </w:p>
    <w:p w14:paraId="4583DF2F" w14:textId="77777777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right="-720"/>
        <w:rPr>
          <w:rFonts w:ascii="Bookman Old Style" w:eastAsia="Bookman Old Style" w:hAnsi="Bookman Old Style" w:cs="Bookman Old Style"/>
          <w:color w:val="000000"/>
        </w:rPr>
      </w:pPr>
    </w:p>
    <w:p w14:paraId="6F15DDA5" w14:textId="77777777" w:rsidR="00DD257F" w:rsidRDefault="00A0166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450" w:right="-720" w:hanging="90"/>
        <w:rPr>
          <w:rFonts w:ascii="Bookman Old Style" w:eastAsia="Bookman Old Style" w:hAnsi="Bookman Old Style" w:cs="Bookman Old Style"/>
          <w:color w:val="000000"/>
        </w:rPr>
      </w:pPr>
      <w:r>
        <w:rPr>
          <w:rFonts w:ascii="Bookman Old Style" w:eastAsia="Bookman Old Style" w:hAnsi="Bookman Old Style" w:cs="Bookman Old Style"/>
          <w:color w:val="000000"/>
        </w:rPr>
        <w:t xml:space="preserve">a) 8 ft. to inches </w:t>
      </w:r>
      <w:r>
        <w:rPr>
          <w:rFonts w:ascii="Bookman Old Style" w:eastAsia="Bookman Old Style" w:hAnsi="Bookman Old Style" w:cs="Bookman Old Style"/>
          <w:color w:val="000000"/>
        </w:rPr>
        <w:tab/>
      </w:r>
      <w:r>
        <w:rPr>
          <w:rFonts w:ascii="Bookman Old Style" w:eastAsia="Bookman Old Style" w:hAnsi="Bookman Old Style" w:cs="Bookman Old Style"/>
          <w:color w:val="000000"/>
        </w:rPr>
        <w:tab/>
        <w:t>b</w:t>
      </w:r>
      <w:proofErr w:type="gramStart"/>
      <w:r>
        <w:rPr>
          <w:rFonts w:ascii="Bookman Old Style" w:eastAsia="Bookman Old Style" w:hAnsi="Bookman Old Style" w:cs="Bookman Old Style"/>
          <w:color w:val="000000"/>
        </w:rPr>
        <w:t>)  25</w:t>
      </w:r>
      <w:proofErr w:type="gramEnd"/>
      <w:r>
        <w:rPr>
          <w:rFonts w:ascii="Bookman Old Style" w:eastAsia="Bookman Old Style" w:hAnsi="Bookman Old Style" w:cs="Bookman Old Style"/>
          <w:color w:val="000000"/>
        </w:rPr>
        <w:t xml:space="preserve"> yd. to feet</w:t>
      </w:r>
      <w:r>
        <w:rPr>
          <w:rFonts w:ascii="Bookman Old Style" w:eastAsia="Bookman Old Style" w:hAnsi="Bookman Old Style" w:cs="Bookman Old Style"/>
          <w:color w:val="000000"/>
        </w:rPr>
        <w:tab/>
      </w:r>
      <w:r>
        <w:rPr>
          <w:rFonts w:ascii="Bookman Old Style" w:eastAsia="Bookman Old Style" w:hAnsi="Bookman Old Style" w:cs="Bookman Old Style"/>
          <w:color w:val="000000"/>
        </w:rPr>
        <w:tab/>
      </w:r>
      <w:r>
        <w:rPr>
          <w:rFonts w:ascii="Bookman Old Style" w:eastAsia="Bookman Old Style" w:hAnsi="Bookman Old Style" w:cs="Bookman Old Style"/>
          <w:color w:val="000000"/>
        </w:rPr>
        <w:tab/>
        <w:t>c) 72 in. to feet</w:t>
      </w:r>
      <w:r>
        <w:rPr>
          <w:rFonts w:ascii="Bookman Old Style" w:eastAsia="Bookman Old Style" w:hAnsi="Bookman Old Style" w:cs="Bookman Old Style"/>
          <w:color w:val="000000"/>
        </w:rPr>
        <w:tab/>
      </w:r>
    </w:p>
    <w:p w14:paraId="34E4FF66" w14:textId="77777777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450" w:right="-720" w:hanging="90"/>
        <w:rPr>
          <w:rFonts w:ascii="Bookman Old Style" w:eastAsia="Bookman Old Style" w:hAnsi="Bookman Old Style" w:cs="Bookman Old Style"/>
          <w:color w:val="000000"/>
        </w:rPr>
      </w:pPr>
    </w:p>
    <w:p w14:paraId="5026BAA7" w14:textId="77777777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450" w:right="-720" w:hanging="90"/>
        <w:rPr>
          <w:rFonts w:ascii="Bookman Old Style" w:eastAsia="Bookman Old Style" w:hAnsi="Bookman Old Style" w:cs="Bookman Old Style"/>
          <w:color w:val="000000"/>
        </w:rPr>
      </w:pPr>
    </w:p>
    <w:p w14:paraId="78D38742" w14:textId="77777777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450" w:right="-720" w:hanging="90"/>
        <w:rPr>
          <w:rFonts w:ascii="Bookman Old Style" w:eastAsia="Bookman Old Style" w:hAnsi="Bookman Old Style" w:cs="Bookman Old Style"/>
          <w:color w:val="000000"/>
        </w:rPr>
      </w:pPr>
    </w:p>
    <w:p w14:paraId="65F8F313" w14:textId="77777777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APHLN H+ Frutiger" w:eastAsia="APHLN H+ Frutiger" w:hAnsi="APHLN H+ Frutiger" w:cs="APHLN H+ Frutiger"/>
          <w:color w:val="000000"/>
          <w:sz w:val="24"/>
          <w:szCs w:val="24"/>
        </w:rPr>
      </w:pPr>
    </w:p>
    <w:p w14:paraId="1A9202BC" w14:textId="77777777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APHLN H+ Frutiger" w:eastAsia="APHLN H+ Frutiger" w:hAnsi="APHLN H+ Frutiger" w:cs="APHLN H+ Frutiger"/>
          <w:color w:val="000000"/>
          <w:sz w:val="24"/>
          <w:szCs w:val="24"/>
        </w:rPr>
      </w:pPr>
    </w:p>
    <w:p w14:paraId="6E7FB02C" w14:textId="77777777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450" w:right="-720" w:hanging="90"/>
        <w:rPr>
          <w:rFonts w:ascii="Bookman Old Style" w:eastAsia="Bookman Old Style" w:hAnsi="Bookman Old Style" w:cs="Bookman Old Style"/>
          <w:color w:val="000000"/>
        </w:rPr>
      </w:pPr>
    </w:p>
    <w:p w14:paraId="33968BEF" w14:textId="77777777" w:rsidR="00DD257F" w:rsidRDefault="00A0166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450" w:right="-720" w:hanging="90"/>
        <w:rPr>
          <w:rFonts w:ascii="Bookman Old Style" w:eastAsia="Bookman Old Style" w:hAnsi="Bookman Old Style" w:cs="Bookman Old Style"/>
          <w:color w:val="000000"/>
        </w:rPr>
      </w:pPr>
      <w:r>
        <w:rPr>
          <w:rFonts w:ascii="Bookman Old Style" w:eastAsia="Bookman Old Style" w:hAnsi="Bookman Old Style" w:cs="Bookman Old Style"/>
          <w:color w:val="000000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d) </w:t>
      </w:r>
      <w:r>
        <w:rPr>
          <w:rFonts w:ascii="Bookman Old Style" w:eastAsia="Bookman Old Style" w:hAnsi="Bookman Old Style" w:cs="Bookman Old Style"/>
          <w:color w:val="000000"/>
        </w:rPr>
        <w:t>87 ft. to yards</w:t>
      </w:r>
      <w:r>
        <w:rPr>
          <w:rFonts w:ascii="Bookman Old Style" w:eastAsia="Bookman Old Style" w:hAnsi="Bookman Old Style" w:cs="Bookman Old Style"/>
          <w:color w:val="000000"/>
        </w:rPr>
        <w:tab/>
      </w:r>
      <w:r>
        <w:rPr>
          <w:rFonts w:ascii="Bookman Old Style" w:eastAsia="Bookman Old Style" w:hAnsi="Bookman Old Style" w:cs="Bookman Old Style"/>
          <w:color w:val="000000"/>
        </w:rPr>
        <w:tab/>
        <w:t>e) 248 in. to yards and feet</w:t>
      </w:r>
      <w:r>
        <w:rPr>
          <w:rFonts w:ascii="Bookman Old Style" w:eastAsia="Bookman Old Style" w:hAnsi="Bookman Old Style" w:cs="Bookman Old Style"/>
          <w:color w:val="000000"/>
        </w:rPr>
        <w:tab/>
        <w:t>f) 7 ft. 5 in. to inches</w:t>
      </w:r>
    </w:p>
    <w:p w14:paraId="318324B8" w14:textId="77777777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450" w:right="-720" w:hanging="90"/>
        <w:rPr>
          <w:rFonts w:ascii="Bookman Old Style" w:eastAsia="Bookman Old Style" w:hAnsi="Bookman Old Style" w:cs="Bookman Old Style"/>
          <w:color w:val="000000"/>
        </w:rPr>
      </w:pPr>
    </w:p>
    <w:p w14:paraId="0F2478F8" w14:textId="77777777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450" w:right="-720" w:hanging="90"/>
        <w:rPr>
          <w:rFonts w:ascii="Bookman Old Style" w:eastAsia="Bookman Old Style" w:hAnsi="Bookman Old Style" w:cs="Bookman Old Style"/>
          <w:color w:val="000000"/>
        </w:rPr>
      </w:pPr>
    </w:p>
    <w:p w14:paraId="05417892" w14:textId="77777777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450" w:right="-720" w:hanging="90"/>
        <w:rPr>
          <w:rFonts w:ascii="Bookman Old Style" w:eastAsia="Bookman Old Style" w:hAnsi="Bookman Old Style" w:cs="Bookman Old Style"/>
          <w:color w:val="000000"/>
        </w:rPr>
      </w:pPr>
    </w:p>
    <w:p w14:paraId="3BBB2E8A" w14:textId="77777777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right="-540"/>
        <w:rPr>
          <w:rFonts w:ascii="Bookman Old Style" w:eastAsia="Bookman Old Style" w:hAnsi="Bookman Old Style" w:cs="Bookman Old Style"/>
          <w:color w:val="000000"/>
        </w:rPr>
      </w:pPr>
    </w:p>
    <w:p w14:paraId="16F53223" w14:textId="77777777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 w:right="-540" w:hanging="90"/>
        <w:rPr>
          <w:rFonts w:ascii="Bookman Old Style" w:eastAsia="Bookman Old Style" w:hAnsi="Bookman Old Style" w:cs="Bookman Old Style"/>
          <w:color w:val="000000"/>
        </w:rPr>
      </w:pPr>
    </w:p>
    <w:p w14:paraId="57911F90" w14:textId="77777777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right="-540"/>
        <w:rPr>
          <w:rFonts w:ascii="Bookman Old Style" w:eastAsia="Bookman Old Style" w:hAnsi="Bookman Old Style" w:cs="Bookman Old Style"/>
          <w:color w:val="000000"/>
        </w:rPr>
      </w:pPr>
    </w:p>
    <w:p w14:paraId="7574AFA6" w14:textId="77777777" w:rsidR="00DD257F" w:rsidRDefault="00A0166F">
      <w:pPr>
        <w:spacing w:after="0" w:line="240" w:lineRule="auto"/>
        <w:ind w:left="360" w:right="-810"/>
        <w:rPr>
          <w:rFonts w:ascii="Bookman Old Style" w:eastAsia="Bookman Old Style" w:hAnsi="Bookman Old Style" w:cs="Bookman Old Style"/>
          <w:color w:val="000000"/>
        </w:rPr>
      </w:pPr>
      <w:r>
        <w:rPr>
          <w:rFonts w:ascii="Bookman Old Style" w:eastAsia="Bookman Old Style" w:hAnsi="Bookman Old Style" w:cs="Bookman Old Style"/>
        </w:rPr>
        <w:t>g) 63 yd. to feet</w:t>
      </w:r>
      <w:r>
        <w:rPr>
          <w:rFonts w:ascii="Bookman Old Style" w:eastAsia="Bookman Old Style" w:hAnsi="Bookman Old Style" w:cs="Bookman Old Style"/>
        </w:rPr>
        <w:tab/>
      </w:r>
      <w:r>
        <w:rPr>
          <w:rFonts w:ascii="Bookman Old Style" w:eastAsia="Bookman Old Style" w:hAnsi="Bookman Old Style" w:cs="Bookman Old Style"/>
        </w:rPr>
        <w:tab/>
      </w:r>
      <w:r>
        <w:rPr>
          <w:rFonts w:ascii="Bookman Old Style" w:eastAsia="Bookman Old Style" w:hAnsi="Bookman Old Style" w:cs="Bookman Old Style"/>
        </w:rPr>
        <w:tab/>
        <w:t>h</w:t>
      </w:r>
      <w:proofErr w:type="gramStart"/>
      <w:r>
        <w:rPr>
          <w:rFonts w:ascii="Bookman Old Style" w:eastAsia="Bookman Old Style" w:hAnsi="Bookman Old Style" w:cs="Bookman Old Style"/>
        </w:rPr>
        <w:t>)</w:t>
      </w:r>
      <w:r>
        <w:rPr>
          <w:rFonts w:ascii="Bookman Old Style" w:eastAsia="Bookman Old Style" w:hAnsi="Bookman Old Style" w:cs="Bookman Old Style"/>
          <w:color w:val="000000"/>
        </w:rPr>
        <w:t xml:space="preserve">  24</w:t>
      </w:r>
      <w:proofErr w:type="gramEnd"/>
      <w:r>
        <w:rPr>
          <w:rFonts w:ascii="Bookman Old Style" w:eastAsia="Bookman Old Style" w:hAnsi="Bookman Old Style" w:cs="Bookman Old Style"/>
          <w:color w:val="000000"/>
        </w:rPr>
        <w:t xml:space="preserve"> inches = _____ feet</w:t>
      </w:r>
      <w:r>
        <w:rPr>
          <w:rFonts w:ascii="Bookman Old Style" w:eastAsia="Bookman Old Style" w:hAnsi="Bookman Old Style" w:cs="Bookman Old Style"/>
          <w:color w:val="000000"/>
        </w:rPr>
        <w:tab/>
      </w:r>
      <w:r>
        <w:rPr>
          <w:rFonts w:ascii="Bookman Old Style" w:eastAsia="Bookman Old Style" w:hAnsi="Bookman Old Style" w:cs="Bookman Old Style"/>
          <w:color w:val="000000"/>
        </w:rPr>
        <w:tab/>
      </w:r>
      <w:proofErr w:type="spellStart"/>
      <w:r>
        <w:rPr>
          <w:rFonts w:ascii="Bookman Old Style" w:eastAsia="Bookman Old Style" w:hAnsi="Bookman Old Style" w:cs="Bookman Old Style"/>
          <w:color w:val="000000"/>
        </w:rPr>
        <w:t>i</w:t>
      </w:r>
      <w:proofErr w:type="spellEnd"/>
      <w:r>
        <w:rPr>
          <w:rFonts w:ascii="Bookman Old Style" w:eastAsia="Bookman Old Style" w:hAnsi="Bookman Old Style" w:cs="Bookman Old Style"/>
          <w:color w:val="000000"/>
        </w:rPr>
        <w:t xml:space="preserve">)   </w:t>
      </w:r>
      <w:r>
        <w:rPr>
          <w:rFonts w:ascii="Bookman Old Style" w:eastAsia="Bookman Old Style" w:hAnsi="Bookman Old Style" w:cs="Bookman Old Style"/>
        </w:rPr>
        <w:t>2 yards =  _______  feet</w:t>
      </w:r>
      <w:r>
        <w:rPr>
          <w:rFonts w:ascii="Bookman Old Style" w:eastAsia="Bookman Old Style" w:hAnsi="Bookman Old Style" w:cs="Bookman Old Style"/>
        </w:rPr>
        <w:tab/>
      </w:r>
    </w:p>
    <w:p w14:paraId="1883796E" w14:textId="77777777" w:rsidR="00DD257F" w:rsidRDefault="00DD257F">
      <w:pPr>
        <w:spacing w:after="0" w:line="240" w:lineRule="auto"/>
        <w:ind w:left="360" w:right="4"/>
        <w:rPr>
          <w:rFonts w:ascii="Bookman Old Style" w:eastAsia="Bookman Old Style" w:hAnsi="Bookman Old Style" w:cs="Bookman Old Style"/>
          <w:color w:val="000000"/>
        </w:rPr>
      </w:pPr>
    </w:p>
    <w:p w14:paraId="06D629D6" w14:textId="77777777" w:rsidR="00DD257F" w:rsidRDefault="00DD257F">
      <w:pPr>
        <w:spacing w:after="0" w:line="240" w:lineRule="auto"/>
        <w:ind w:left="360" w:right="4"/>
        <w:rPr>
          <w:rFonts w:ascii="Bookman Old Style" w:eastAsia="Bookman Old Style" w:hAnsi="Bookman Old Style" w:cs="Bookman Old Style"/>
          <w:color w:val="000000"/>
        </w:rPr>
      </w:pPr>
    </w:p>
    <w:p w14:paraId="610FA50C" w14:textId="77777777" w:rsidR="00DD257F" w:rsidRDefault="00DD257F">
      <w:pPr>
        <w:spacing w:after="0" w:line="240" w:lineRule="auto"/>
        <w:ind w:left="360" w:right="4"/>
        <w:rPr>
          <w:rFonts w:ascii="Bookman Old Style" w:eastAsia="Bookman Old Style" w:hAnsi="Bookman Old Style" w:cs="Bookman Old Style"/>
          <w:color w:val="000000"/>
        </w:rPr>
      </w:pPr>
    </w:p>
    <w:p w14:paraId="303BA0F1" w14:textId="77777777" w:rsidR="00DD257F" w:rsidRDefault="00DD257F">
      <w:pPr>
        <w:spacing w:after="0" w:line="240" w:lineRule="auto"/>
        <w:ind w:left="360" w:right="4"/>
        <w:rPr>
          <w:rFonts w:ascii="Bookman Old Style" w:eastAsia="Bookman Old Style" w:hAnsi="Bookman Old Style" w:cs="Bookman Old Style"/>
          <w:color w:val="000000"/>
        </w:rPr>
      </w:pPr>
    </w:p>
    <w:p w14:paraId="7A9A0062" w14:textId="77777777" w:rsidR="00DD257F" w:rsidRDefault="00DD257F">
      <w:pPr>
        <w:spacing w:after="0" w:line="240" w:lineRule="auto"/>
        <w:ind w:left="360" w:right="4"/>
        <w:rPr>
          <w:rFonts w:ascii="Bookman Old Style" w:eastAsia="Bookman Old Style" w:hAnsi="Bookman Old Style" w:cs="Bookman Old Style"/>
          <w:color w:val="000000"/>
        </w:rPr>
      </w:pPr>
    </w:p>
    <w:p w14:paraId="010DB0B5" w14:textId="77777777" w:rsidR="00DD257F" w:rsidRDefault="00DD257F">
      <w:pPr>
        <w:spacing w:after="0" w:line="240" w:lineRule="auto"/>
        <w:ind w:left="360" w:right="4"/>
        <w:rPr>
          <w:rFonts w:ascii="Bookman Old Style" w:eastAsia="Bookman Old Style" w:hAnsi="Bookman Old Style" w:cs="Bookman Old Style"/>
          <w:color w:val="000000"/>
        </w:rPr>
      </w:pPr>
    </w:p>
    <w:p w14:paraId="0540C209" w14:textId="77777777" w:rsidR="00DD257F" w:rsidRDefault="00DD257F">
      <w:pPr>
        <w:spacing w:after="0" w:line="240" w:lineRule="auto"/>
        <w:ind w:left="360" w:right="4"/>
        <w:rPr>
          <w:rFonts w:ascii="Bookman Old Style" w:eastAsia="Bookman Old Style" w:hAnsi="Bookman Old Style" w:cs="Bookman Old Style"/>
          <w:color w:val="000000"/>
        </w:rPr>
      </w:pPr>
    </w:p>
    <w:p w14:paraId="2060822E" w14:textId="77777777" w:rsidR="00DD257F" w:rsidRDefault="00A0166F">
      <w:pPr>
        <w:spacing w:after="0" w:line="240" w:lineRule="auto"/>
        <w:ind w:left="360" w:right="-810"/>
        <w:rPr>
          <w:rFonts w:ascii="Bookman Old Style" w:eastAsia="Bookman Old Style" w:hAnsi="Bookman Old Style" w:cs="Bookman Old Style"/>
          <w:color w:val="000000"/>
        </w:rPr>
      </w:pPr>
      <w:r>
        <w:rPr>
          <w:rFonts w:ascii="Bookman Old Style" w:eastAsia="Bookman Old Style" w:hAnsi="Bookman Old Style" w:cs="Bookman Old Style"/>
        </w:rPr>
        <w:t xml:space="preserve">j) </w:t>
      </w:r>
      <w:r>
        <w:rPr>
          <w:rFonts w:ascii="Bookman Old Style" w:eastAsia="Bookman Old Style" w:hAnsi="Bookman Old Style" w:cs="Bookman Old Style"/>
          <w:color w:val="000000"/>
        </w:rPr>
        <w:t xml:space="preserve">50 </w:t>
      </w:r>
      <w:proofErr w:type="gramStart"/>
      <w:r>
        <w:rPr>
          <w:rFonts w:ascii="Bookman Old Style" w:eastAsia="Bookman Old Style" w:hAnsi="Bookman Old Style" w:cs="Bookman Old Style"/>
          <w:color w:val="000000"/>
        </w:rPr>
        <w:t>m  =</w:t>
      </w:r>
      <w:proofErr w:type="gramEnd"/>
      <w:r>
        <w:rPr>
          <w:rFonts w:ascii="Bookman Old Style" w:eastAsia="Bookman Old Style" w:hAnsi="Bookman Old Style" w:cs="Bookman Old Style"/>
          <w:color w:val="000000"/>
        </w:rPr>
        <w:t xml:space="preserve"> _______ km</w:t>
      </w:r>
      <w:r>
        <w:rPr>
          <w:rFonts w:ascii="Bookman Old Style" w:eastAsia="Bookman Old Style" w:hAnsi="Bookman Old Style" w:cs="Bookman Old Style"/>
          <w:color w:val="000000"/>
        </w:rPr>
        <w:tab/>
      </w:r>
      <w:r>
        <w:rPr>
          <w:rFonts w:ascii="Bookman Old Style" w:eastAsia="Bookman Old Style" w:hAnsi="Bookman Old Style" w:cs="Bookman Old Style"/>
          <w:color w:val="000000"/>
        </w:rPr>
        <w:tab/>
        <w:t>k) 1300cm  = _______ m</w:t>
      </w:r>
      <w:r>
        <w:rPr>
          <w:rFonts w:ascii="Bookman Old Style" w:eastAsia="Bookman Old Style" w:hAnsi="Bookman Old Style" w:cs="Bookman Old Style"/>
          <w:color w:val="000000"/>
        </w:rPr>
        <w:tab/>
      </w:r>
      <w:r>
        <w:rPr>
          <w:rFonts w:ascii="Bookman Old Style" w:eastAsia="Bookman Old Style" w:hAnsi="Bookman Old Style" w:cs="Bookman Old Style"/>
          <w:color w:val="000000"/>
        </w:rPr>
        <w:tab/>
        <w:t>l) 450 cm = ________mm</w:t>
      </w:r>
    </w:p>
    <w:p w14:paraId="316ED272" w14:textId="77777777" w:rsidR="00DD257F" w:rsidRDefault="00DD257F">
      <w:pPr>
        <w:spacing w:after="0" w:line="240" w:lineRule="auto"/>
        <w:ind w:left="360" w:right="4"/>
        <w:rPr>
          <w:rFonts w:ascii="Bookman Old Style" w:eastAsia="Bookman Old Style" w:hAnsi="Bookman Old Style" w:cs="Bookman Old Style"/>
          <w:color w:val="000000"/>
        </w:rPr>
      </w:pPr>
    </w:p>
    <w:p w14:paraId="038C2EA8" w14:textId="77777777" w:rsidR="00DD257F" w:rsidRDefault="00DD257F">
      <w:pPr>
        <w:spacing w:after="0" w:line="240" w:lineRule="auto"/>
        <w:ind w:left="360" w:right="4"/>
        <w:rPr>
          <w:rFonts w:ascii="Bookman Old Style" w:eastAsia="Bookman Old Style" w:hAnsi="Bookman Old Style" w:cs="Bookman Old Style"/>
          <w:color w:val="000000"/>
        </w:rPr>
      </w:pPr>
    </w:p>
    <w:p w14:paraId="33E68696" w14:textId="77777777" w:rsidR="00DD257F" w:rsidRDefault="00DD257F">
      <w:pPr>
        <w:spacing w:after="0" w:line="240" w:lineRule="auto"/>
        <w:ind w:left="360" w:right="4"/>
        <w:rPr>
          <w:rFonts w:ascii="Bookman Old Style" w:eastAsia="Bookman Old Style" w:hAnsi="Bookman Old Style" w:cs="Bookman Old Style"/>
          <w:color w:val="000000"/>
        </w:rPr>
      </w:pPr>
    </w:p>
    <w:p w14:paraId="2DC5F662" w14:textId="77777777" w:rsidR="00DD257F" w:rsidRDefault="00DD257F">
      <w:pPr>
        <w:spacing w:after="0" w:line="240" w:lineRule="auto"/>
        <w:ind w:left="360" w:right="4"/>
        <w:rPr>
          <w:rFonts w:ascii="Bookman Old Style" w:eastAsia="Bookman Old Style" w:hAnsi="Bookman Old Style" w:cs="Bookman Old Style"/>
          <w:color w:val="000000"/>
        </w:rPr>
      </w:pPr>
    </w:p>
    <w:p w14:paraId="1E89CD2E" w14:textId="77777777" w:rsidR="00DD257F" w:rsidRDefault="00A0166F">
      <w:pPr>
        <w:spacing w:after="0" w:line="240" w:lineRule="auto"/>
        <w:ind w:left="360" w:right="4"/>
        <w:rPr>
          <w:rFonts w:ascii="Bookman Old Style" w:eastAsia="Bookman Old Style" w:hAnsi="Bookman Old Style" w:cs="Bookman Old Style"/>
          <w:color w:val="000000"/>
        </w:rPr>
      </w:pPr>
      <w:r>
        <w:rPr>
          <w:rFonts w:ascii="Bookman Old Style" w:eastAsia="Bookman Old Style" w:hAnsi="Bookman Old Style" w:cs="Bookman Old Style"/>
          <w:color w:val="000000"/>
        </w:rPr>
        <w:tab/>
      </w:r>
    </w:p>
    <w:p w14:paraId="2791290E" w14:textId="77777777" w:rsidR="00DD257F" w:rsidRDefault="00A0166F">
      <w:pPr>
        <w:tabs>
          <w:tab w:val="left" w:pos="5760"/>
        </w:tabs>
        <w:ind w:right="-360"/>
        <w:rPr>
          <w:rFonts w:ascii="Bookman Old Style" w:eastAsia="Bookman Old Style" w:hAnsi="Bookman Old Style" w:cs="Bookman Old Style"/>
        </w:rPr>
      </w:pPr>
      <w:r>
        <w:rPr>
          <w:rFonts w:ascii="Bookman Old Style" w:eastAsia="Bookman Old Style" w:hAnsi="Bookman Old Style" w:cs="Bookman Old Style"/>
        </w:rPr>
        <w:tab/>
      </w:r>
    </w:p>
    <w:p w14:paraId="06E0B6EC" w14:textId="77777777" w:rsidR="00DD257F" w:rsidRDefault="00A0166F">
      <w:pPr>
        <w:ind w:right="-360" w:firstLine="360"/>
        <w:rPr>
          <w:rFonts w:ascii="Bookman Old Style" w:eastAsia="Bookman Old Style" w:hAnsi="Bookman Old Style" w:cs="Bookman Old Style"/>
          <w:color w:val="000000"/>
        </w:rPr>
      </w:pPr>
      <w:r>
        <w:rPr>
          <w:rFonts w:ascii="Bookman Old Style" w:eastAsia="Bookman Old Style" w:hAnsi="Bookman Old Style" w:cs="Bookman Old Style"/>
        </w:rPr>
        <w:t xml:space="preserve">m)  </w:t>
      </w:r>
      <w:r>
        <w:rPr>
          <w:rFonts w:ascii="Bookman Old Style" w:eastAsia="Bookman Old Style" w:hAnsi="Bookman Old Style" w:cs="Bookman Old Style"/>
          <w:color w:val="000000"/>
        </w:rPr>
        <w:t xml:space="preserve">7.3 </w:t>
      </w:r>
      <w:proofErr w:type="spellStart"/>
      <w:proofErr w:type="gramStart"/>
      <w:r>
        <w:rPr>
          <w:rFonts w:ascii="Bookman Old Style" w:eastAsia="Bookman Old Style" w:hAnsi="Bookman Old Style" w:cs="Bookman Old Style"/>
          <w:color w:val="000000"/>
        </w:rPr>
        <w:t>dm</w:t>
      </w:r>
      <w:proofErr w:type="spellEnd"/>
      <w:r>
        <w:rPr>
          <w:rFonts w:ascii="Bookman Old Style" w:eastAsia="Bookman Old Style" w:hAnsi="Bookman Old Style" w:cs="Bookman Old Style"/>
          <w:color w:val="000000"/>
        </w:rPr>
        <w:t xml:space="preserve">  =</w:t>
      </w:r>
      <w:proofErr w:type="gramEnd"/>
      <w:r>
        <w:rPr>
          <w:rFonts w:ascii="Bookman Old Style" w:eastAsia="Bookman Old Style" w:hAnsi="Bookman Old Style" w:cs="Bookman Old Style"/>
          <w:color w:val="000000"/>
        </w:rPr>
        <w:t xml:space="preserve"> _______ dam</w:t>
      </w:r>
      <w:r>
        <w:rPr>
          <w:rFonts w:ascii="Bookman Old Style" w:eastAsia="Bookman Old Style" w:hAnsi="Bookman Old Style" w:cs="Bookman Old Style"/>
          <w:color w:val="000000"/>
        </w:rPr>
        <w:tab/>
      </w:r>
      <w:r>
        <w:rPr>
          <w:rFonts w:ascii="Bookman Old Style" w:eastAsia="Bookman Old Style" w:hAnsi="Bookman Old Style" w:cs="Bookman Old Style"/>
          <w:color w:val="000000"/>
        </w:rPr>
        <w:tab/>
      </w:r>
      <w:r>
        <w:rPr>
          <w:rFonts w:ascii="Bookman Old Style" w:eastAsia="Bookman Old Style" w:hAnsi="Bookman Old Style" w:cs="Bookman Old Style"/>
          <w:color w:val="000000"/>
        </w:rPr>
        <w:tab/>
        <w:t xml:space="preserve">n)  1300m  = _______ </w:t>
      </w:r>
      <w:proofErr w:type="spellStart"/>
      <w:r>
        <w:rPr>
          <w:rFonts w:ascii="Bookman Old Style" w:eastAsia="Bookman Old Style" w:hAnsi="Bookman Old Style" w:cs="Bookman Old Style"/>
          <w:color w:val="000000"/>
        </w:rPr>
        <w:t>hm</w:t>
      </w:r>
      <w:proofErr w:type="spellEnd"/>
    </w:p>
    <w:p w14:paraId="75D639BC" w14:textId="77777777" w:rsidR="00DD257F" w:rsidRDefault="00A0166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 w:right="-540" w:hanging="90"/>
        <w:rPr>
          <w:rFonts w:ascii="Bookman Old Style" w:eastAsia="Bookman Old Style" w:hAnsi="Bookman Old Style" w:cs="Bookman Old Style"/>
          <w:color w:val="000000"/>
        </w:rPr>
      </w:pPr>
      <w:r>
        <w:rPr>
          <w:rFonts w:ascii="Bookman Old Style" w:eastAsia="Bookman Old Style" w:hAnsi="Bookman Old Style" w:cs="Bookman Old Style"/>
          <w:color w:val="000000"/>
        </w:rPr>
        <w:tab/>
      </w:r>
    </w:p>
    <w:p w14:paraId="3671DA1F" w14:textId="7B9E5BDB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 w:right="-540" w:hanging="90"/>
        <w:rPr>
          <w:rFonts w:ascii="Bookman Old Style" w:eastAsia="Bookman Old Style" w:hAnsi="Bookman Old Style" w:cs="Bookman Old Style"/>
          <w:color w:val="000000"/>
        </w:rPr>
      </w:pPr>
    </w:p>
    <w:p w14:paraId="0536DC0B" w14:textId="24A452A9" w:rsidR="00302DA4" w:rsidRDefault="00302DA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 w:right="-540" w:hanging="90"/>
        <w:rPr>
          <w:rFonts w:ascii="Bookman Old Style" w:eastAsia="Bookman Old Style" w:hAnsi="Bookman Old Style" w:cs="Bookman Old Style"/>
          <w:color w:val="000000"/>
        </w:rPr>
      </w:pPr>
    </w:p>
    <w:p w14:paraId="4F03EDDE" w14:textId="64C93AA2" w:rsidR="00302DA4" w:rsidRDefault="00302DA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 w:right="-540" w:hanging="90"/>
        <w:rPr>
          <w:rFonts w:ascii="Bookman Old Style" w:eastAsia="Bookman Old Style" w:hAnsi="Bookman Old Style" w:cs="Bookman Old Style"/>
          <w:color w:val="000000"/>
        </w:rPr>
      </w:pPr>
    </w:p>
    <w:p w14:paraId="16DB42A7" w14:textId="7498C66C" w:rsidR="00302DA4" w:rsidRDefault="00302DA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 w:right="-540" w:hanging="90"/>
        <w:rPr>
          <w:rFonts w:ascii="Bookman Old Style" w:eastAsia="Bookman Old Style" w:hAnsi="Bookman Old Style" w:cs="Bookman Old Style"/>
          <w:color w:val="000000"/>
        </w:rPr>
      </w:pPr>
    </w:p>
    <w:p w14:paraId="2401218F" w14:textId="5A713C65" w:rsidR="00302DA4" w:rsidRDefault="00302DA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 w:right="-540" w:hanging="90"/>
        <w:rPr>
          <w:rFonts w:ascii="Bookman Old Style" w:eastAsia="Bookman Old Style" w:hAnsi="Bookman Old Style" w:cs="Bookman Old Style"/>
          <w:color w:val="000000"/>
        </w:rPr>
      </w:pPr>
    </w:p>
    <w:p w14:paraId="4526D98A" w14:textId="7E745DB8" w:rsidR="00302DA4" w:rsidRDefault="00302DA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 w:right="-540" w:hanging="90"/>
        <w:rPr>
          <w:rFonts w:ascii="Bookman Old Style" w:eastAsia="Bookman Old Style" w:hAnsi="Bookman Old Style" w:cs="Bookman Old Style"/>
          <w:color w:val="000000"/>
        </w:rPr>
      </w:pPr>
    </w:p>
    <w:p w14:paraId="513C4CD6" w14:textId="115C844A" w:rsidR="00302DA4" w:rsidRDefault="00302DA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 w:right="-540" w:hanging="90"/>
        <w:rPr>
          <w:rFonts w:ascii="Bookman Old Style" w:eastAsia="Bookman Old Style" w:hAnsi="Bookman Old Style" w:cs="Bookman Old Style"/>
          <w:color w:val="000000"/>
        </w:rPr>
      </w:pPr>
    </w:p>
    <w:p w14:paraId="254BB67E" w14:textId="64A4CEAC" w:rsidR="00302DA4" w:rsidRDefault="00302DA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 w:right="-540" w:hanging="90"/>
        <w:rPr>
          <w:rFonts w:ascii="Bookman Old Style" w:eastAsia="Bookman Old Style" w:hAnsi="Bookman Old Style" w:cs="Bookman Old Style"/>
          <w:color w:val="000000"/>
        </w:rPr>
      </w:pPr>
    </w:p>
    <w:p w14:paraId="21998097" w14:textId="18E6EE1C" w:rsidR="00302DA4" w:rsidRDefault="00302DA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 w:right="-540" w:hanging="90"/>
        <w:rPr>
          <w:rFonts w:ascii="Bookman Old Style" w:eastAsia="Bookman Old Style" w:hAnsi="Bookman Old Style" w:cs="Bookman Old Style"/>
          <w:color w:val="000000"/>
        </w:rPr>
      </w:pPr>
    </w:p>
    <w:p w14:paraId="6E49660F" w14:textId="10DD4F01" w:rsidR="00302DA4" w:rsidRDefault="00302DA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 w:right="-540" w:hanging="90"/>
        <w:rPr>
          <w:rFonts w:ascii="Bookman Old Style" w:eastAsia="Bookman Old Style" w:hAnsi="Bookman Old Style" w:cs="Bookman Old Style"/>
          <w:color w:val="000000"/>
        </w:rPr>
      </w:pPr>
    </w:p>
    <w:p w14:paraId="152C8F17" w14:textId="697A21E5" w:rsidR="00302DA4" w:rsidRDefault="00302DA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 w:right="-540" w:hanging="90"/>
        <w:rPr>
          <w:rFonts w:ascii="Bookman Old Style" w:eastAsia="Bookman Old Style" w:hAnsi="Bookman Old Style" w:cs="Bookman Old Style"/>
          <w:color w:val="000000"/>
        </w:rPr>
      </w:pPr>
    </w:p>
    <w:p w14:paraId="0D734568" w14:textId="1A3A59E3" w:rsidR="00302DA4" w:rsidRDefault="00302DA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 w:right="-540" w:hanging="90"/>
        <w:rPr>
          <w:rFonts w:ascii="Bookman Old Style" w:eastAsia="Bookman Old Style" w:hAnsi="Bookman Old Style" w:cs="Bookman Old Style"/>
          <w:color w:val="000000"/>
        </w:rPr>
      </w:pPr>
    </w:p>
    <w:p w14:paraId="4B97084B" w14:textId="7C26133D" w:rsidR="00302DA4" w:rsidRDefault="00302DA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 w:right="-540" w:hanging="90"/>
        <w:rPr>
          <w:rFonts w:ascii="Bookman Old Style" w:eastAsia="Bookman Old Style" w:hAnsi="Bookman Old Style" w:cs="Bookman Old Style"/>
          <w:color w:val="000000"/>
        </w:rPr>
      </w:pPr>
    </w:p>
    <w:p w14:paraId="5BBCFDE0" w14:textId="77777777" w:rsidR="00302DA4" w:rsidRDefault="00302DA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 w:right="-540" w:hanging="90"/>
        <w:rPr>
          <w:rFonts w:ascii="Bookman Old Style" w:eastAsia="Bookman Old Style" w:hAnsi="Bookman Old Style" w:cs="Bookman Old Style"/>
          <w:color w:val="000000"/>
        </w:rPr>
      </w:pPr>
    </w:p>
    <w:p w14:paraId="70AA34C4" w14:textId="77777777" w:rsidR="00F51812" w:rsidRDefault="00F51812" w:rsidP="00F51812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right="-540"/>
        <w:rPr>
          <w:rFonts w:ascii="Bookman Old Style" w:eastAsia="Bookman Old Style" w:hAnsi="Bookman Old Style" w:cs="Bookman Old Style"/>
          <w:color w:val="000000"/>
        </w:rPr>
      </w:pPr>
    </w:p>
    <w:p w14:paraId="48C99A06" w14:textId="77777777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 w:right="-540" w:hanging="90"/>
        <w:rPr>
          <w:rFonts w:ascii="Bookman Old Style" w:eastAsia="Bookman Old Style" w:hAnsi="Bookman Old Style" w:cs="Bookman Old Style"/>
          <w:color w:val="000000"/>
        </w:rPr>
      </w:pPr>
    </w:p>
    <w:p w14:paraId="7926ABF2" w14:textId="77777777" w:rsidR="00DD257F" w:rsidRDefault="00DD257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 w:right="-540" w:hanging="90"/>
        <w:rPr>
          <w:rFonts w:ascii="Bookman Old Style" w:eastAsia="Bookman Old Style" w:hAnsi="Bookman Old Style" w:cs="Bookman Old Style"/>
          <w:color w:val="000000"/>
        </w:rPr>
      </w:pPr>
    </w:p>
    <w:p w14:paraId="5B9F65F6" w14:textId="77777777" w:rsidR="00DD257F" w:rsidRDefault="00A0166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sz w:val="32"/>
          <w:szCs w:val="32"/>
        </w:rPr>
        <w:t>1.3 Converting Units</w:t>
      </w:r>
      <w:r>
        <w:rPr>
          <w:rFonts w:ascii="Bookman Old Style" w:eastAsia="Bookman Old Style" w:hAnsi="Bookman Old Style" w:cs="Bookman Old Style"/>
          <w:b/>
          <w:sz w:val="24"/>
          <w:szCs w:val="24"/>
        </w:rPr>
        <w:t xml:space="preserve"> (part 2)</w:t>
      </w:r>
    </w:p>
    <w:p w14:paraId="0D1782BC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</w:rPr>
      </w:pPr>
    </w:p>
    <w:p w14:paraId="59FF1D25" w14:textId="77777777" w:rsidR="00DD257F" w:rsidRDefault="00A0166F">
      <w:pPr>
        <w:rPr>
          <w:rFonts w:ascii="Bookman Old Style" w:eastAsia="Bookman Old Style" w:hAnsi="Bookman Old Style" w:cs="Bookman Old Style"/>
          <w:b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</w:rPr>
        <w:t>POINT</w:t>
      </w:r>
    </w:p>
    <w:p w14:paraId="2B0DECC9" w14:textId="77777777" w:rsidR="00DD257F" w:rsidRDefault="00A0166F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Continue practicing conversions</w:t>
      </w:r>
    </w:p>
    <w:p w14:paraId="5041946A" w14:textId="77777777" w:rsidR="00DD257F" w:rsidRDefault="00A0166F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Learn alternative approaches (unit analysis)</w:t>
      </w:r>
    </w:p>
    <w:p w14:paraId="7EE78597" w14:textId="77777777" w:rsidR="00DD257F" w:rsidRDefault="00A0166F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Examine applications (cost)</w:t>
      </w:r>
    </w:p>
    <w:p w14:paraId="12FCDEF4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</w:rPr>
      </w:pPr>
    </w:p>
    <w:tbl>
      <w:tblPr>
        <w:tblStyle w:val="a8"/>
        <w:tblW w:w="9630" w:type="dxa"/>
        <w:tblInd w:w="1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630"/>
      </w:tblGrid>
      <w:tr w:rsidR="00DD257F" w14:paraId="6D502B4D" w14:textId="77777777">
        <w:tc>
          <w:tcPr>
            <w:tcW w:w="9630" w:type="dxa"/>
          </w:tcPr>
          <w:p w14:paraId="0A01FC1A" w14:textId="77777777" w:rsidR="00DD257F" w:rsidRDefault="00DD257F">
            <w:pPr>
              <w:rPr>
                <w:rFonts w:ascii="Bookman Old Style" w:eastAsia="Bookman Old Style" w:hAnsi="Bookman Old Style" w:cs="Bookman Old Style"/>
                <w:b/>
                <w:sz w:val="24"/>
                <w:szCs w:val="24"/>
              </w:rPr>
            </w:pPr>
          </w:p>
          <w:p w14:paraId="09313389" w14:textId="77777777" w:rsidR="00DD257F" w:rsidRDefault="00A0166F">
            <w:pPr>
              <w:ind w:right="252"/>
              <w:rPr>
                <w:rFonts w:ascii="Bookman Old Style" w:eastAsia="Bookman Old Style" w:hAnsi="Bookman Old Style" w:cs="Bookman Old Style"/>
                <w:b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b/>
                <w:sz w:val="24"/>
                <w:szCs w:val="24"/>
              </w:rPr>
              <w:t>UNIT ANALYSIS</w:t>
            </w:r>
          </w:p>
          <w:p w14:paraId="3F92CA30" w14:textId="77777777" w:rsidR="00DD257F" w:rsidRDefault="00A0166F">
            <w:pPr>
              <w:ind w:right="-360"/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sz w:val="24"/>
                <w:szCs w:val="24"/>
              </w:rPr>
              <w:t xml:space="preserve">When you want to convert </w:t>
            </w:r>
            <w:r>
              <w:rPr>
                <w:rFonts w:ascii="Bookman Old Style" w:eastAsia="Bookman Old Style" w:hAnsi="Bookman Old Style" w:cs="Bookman Old Style"/>
                <w:b/>
                <w:sz w:val="24"/>
                <w:szCs w:val="24"/>
              </w:rPr>
              <w:t>rates</w:t>
            </w:r>
            <w:r>
              <w:rPr>
                <w:rFonts w:ascii="Bookman Old Style" w:eastAsia="Bookman Old Style" w:hAnsi="Bookman Old Style" w:cs="Bookman Old Style"/>
                <w:sz w:val="24"/>
                <w:szCs w:val="24"/>
              </w:rPr>
              <w:t xml:space="preserve"> (relevant info top </w:t>
            </w:r>
            <w:r>
              <w:rPr>
                <w:rFonts w:ascii="Bookman Old Style" w:eastAsia="Bookman Old Style" w:hAnsi="Bookman Old Style" w:cs="Bookman Old Style"/>
                <w:b/>
                <w:sz w:val="24"/>
                <w:szCs w:val="24"/>
              </w:rPr>
              <w:t>&amp; bottom</w:t>
            </w:r>
            <w:r>
              <w:rPr>
                <w:rFonts w:ascii="Bookman Old Style" w:eastAsia="Bookman Old Style" w:hAnsi="Bookman Old Style" w:cs="Bookman Old Style"/>
                <w:sz w:val="24"/>
                <w:szCs w:val="24"/>
              </w:rPr>
              <w:t>),use unit analysis:</w:t>
            </w:r>
          </w:p>
          <w:p w14:paraId="7D636ED9" w14:textId="77777777" w:rsidR="00DD257F" w:rsidRDefault="00DD257F">
            <w:pPr>
              <w:ind w:right="-360"/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</w:p>
          <w:p w14:paraId="6AA06BBF" w14:textId="77777777" w:rsidR="00DD257F" w:rsidRDefault="00A0166F">
            <w:pP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 xml:space="preserve">Unit analysis </w:t>
            </w:r>
            <w:r>
              <w:rPr>
                <w:rFonts w:ascii="Bookman Old Style" w:eastAsia="Bookman Old Style" w:hAnsi="Bookman Old Style" w:cs="Bookman Old Style"/>
                <w:b/>
                <w:color w:val="000000"/>
                <w:sz w:val="24"/>
                <w:szCs w:val="24"/>
              </w:rPr>
              <w:t>focuses on units</w:t>
            </w: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 xml:space="preserve"> to know how to convert</w:t>
            </w:r>
          </w:p>
          <w:p w14:paraId="27527467" w14:textId="77777777" w:rsidR="00DD257F" w:rsidRDefault="00DD257F">
            <w:pPr>
              <w:rPr>
                <w:rFonts w:ascii="Bookman Old Style" w:eastAsia="Bookman Old Style" w:hAnsi="Bookman Old Style" w:cs="Bookman Old Style"/>
                <w:b/>
                <w:sz w:val="24"/>
                <w:szCs w:val="24"/>
              </w:rPr>
            </w:pPr>
          </w:p>
          <w:p w14:paraId="21484A1E" w14:textId="77777777" w:rsidR="00DD257F" w:rsidRDefault="00DD257F">
            <w:pPr>
              <w:rPr>
                <w:rFonts w:ascii="Bookman Old Style" w:eastAsia="Bookman Old Style" w:hAnsi="Bookman Old Style" w:cs="Bookman Old Style"/>
                <w:b/>
                <w:sz w:val="24"/>
                <w:szCs w:val="24"/>
              </w:rPr>
            </w:pPr>
          </w:p>
        </w:tc>
      </w:tr>
    </w:tbl>
    <w:p w14:paraId="379A10F9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C89FECB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EXAMPLE 1</w:t>
      </w:r>
    </w:p>
    <w:p w14:paraId="45007F86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Convert $0.50/cm. into a price per inch: </w:t>
      </w:r>
    </w:p>
    <w:p w14:paraId="3F28FFFC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2F14B41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DE0B4E3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0882BC0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30342F0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F2BB106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A332A17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7E29863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AFCD440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EXAMPLE 2</w:t>
      </w:r>
    </w:p>
    <w:p w14:paraId="10675D44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Convert 100 km/hr into m/s with unit analysis.</w:t>
      </w:r>
    </w:p>
    <w:p w14:paraId="6871AE27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C32EDB3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</w:rPr>
      </w:pPr>
    </w:p>
    <w:p w14:paraId="78D5DC91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</w:rPr>
      </w:pPr>
    </w:p>
    <w:p w14:paraId="3F7BA049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</w:rPr>
      </w:pPr>
    </w:p>
    <w:p w14:paraId="04C0E2DF" w14:textId="77777777" w:rsidR="00DD257F" w:rsidRDefault="00A0166F">
      <w:pPr>
        <w:rPr>
          <w:rFonts w:ascii="Bookman Old Style" w:eastAsia="Bookman Old Style" w:hAnsi="Bookman Old Style" w:cs="Bookman Old Style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</w:rPr>
        <w:t>TRY 1</w:t>
      </w:r>
      <w:r>
        <w:rPr>
          <w:rFonts w:ascii="Bookman Old Style" w:eastAsia="Bookman Old Style" w:hAnsi="Bookman Old Style" w:cs="Bookman Old Style"/>
          <w:b/>
          <w:sz w:val="24"/>
          <w:szCs w:val="24"/>
        </w:rPr>
        <w:br/>
      </w:r>
      <w:r>
        <w:rPr>
          <w:rFonts w:ascii="Bookman Old Style" w:eastAsia="Bookman Old Style" w:hAnsi="Bookman Old Style" w:cs="Bookman Old Style"/>
          <w:sz w:val="24"/>
          <w:szCs w:val="24"/>
        </w:rPr>
        <w:t>Convert 50 miles/hour into meters/second</w:t>
      </w:r>
    </w:p>
    <w:p w14:paraId="76CC2A06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3D73C0D2" w14:textId="77777777" w:rsidR="00F51812" w:rsidRDefault="00F51812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22CD66C8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3CECC36C" w14:textId="77777777" w:rsidR="00DD257F" w:rsidRDefault="00A0166F">
      <w:pPr>
        <w:rPr>
          <w:rFonts w:ascii="Bookman Old Style" w:eastAsia="Bookman Old Style" w:hAnsi="Bookman Old Style" w:cs="Bookman Old Style"/>
          <w:b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lastRenderedPageBreak/>
        <w:br/>
      </w:r>
      <w:r>
        <w:rPr>
          <w:rFonts w:ascii="Bookman Old Style" w:eastAsia="Bookman Old Style" w:hAnsi="Bookman Old Style" w:cs="Bookman Old Style"/>
          <w:b/>
          <w:sz w:val="24"/>
          <w:szCs w:val="24"/>
        </w:rPr>
        <w:t>TRY 2</w:t>
      </w:r>
    </w:p>
    <w:p w14:paraId="6211EBFC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Mr. </w:t>
      </w:r>
      <w:proofErr w:type="spellStart"/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Lemko</w:t>
      </w:r>
      <w:proofErr w:type="spellEnd"/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stubbornly refused to buy pepperoni above $0.15 per cm. Sobeys has a sale, trying to trick Mr. </w:t>
      </w:r>
      <w:proofErr w:type="spellStart"/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Lemko</w:t>
      </w:r>
      <w:proofErr w:type="spellEnd"/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at $0.25 per inch. </w:t>
      </w:r>
    </w:p>
    <w:p w14:paraId="64971602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3344769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Will he buy the pepperoni stick?</w:t>
      </w:r>
    </w:p>
    <w:p w14:paraId="57A44436" w14:textId="77777777" w:rsidR="00DD257F" w:rsidRDefault="00DD257F">
      <w:pPr>
        <w:spacing w:after="0" w:line="240" w:lineRule="auto"/>
        <w:ind w:left="504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3D9A6E1" w14:textId="77777777" w:rsidR="00DD257F" w:rsidRDefault="00DD257F">
      <w:pPr>
        <w:spacing w:after="0" w:line="240" w:lineRule="auto"/>
        <w:ind w:left="504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FE3E8B8" w14:textId="77777777" w:rsidR="00DD257F" w:rsidRDefault="00DD257F">
      <w:pPr>
        <w:spacing w:after="0" w:line="240" w:lineRule="auto"/>
        <w:ind w:left="504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563B2A9" w14:textId="77777777" w:rsidR="00DD257F" w:rsidRDefault="00DD257F">
      <w:pPr>
        <w:spacing w:after="0" w:line="240" w:lineRule="auto"/>
        <w:ind w:left="504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CC9D2BE" w14:textId="77777777" w:rsidR="00DD257F" w:rsidRDefault="00DD257F">
      <w:pPr>
        <w:spacing w:after="0" w:line="240" w:lineRule="auto"/>
        <w:ind w:left="504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5A6723B" w14:textId="77777777" w:rsidR="00DD257F" w:rsidRDefault="00DD257F">
      <w:pPr>
        <w:spacing w:after="0" w:line="240" w:lineRule="auto"/>
        <w:ind w:left="504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D79058B" w14:textId="77777777" w:rsidR="00DD257F" w:rsidRDefault="00DD257F">
      <w:pPr>
        <w:spacing w:after="0" w:line="240" w:lineRule="auto"/>
        <w:ind w:left="504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6D6839C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t>TRY 3</w:t>
      </w:r>
    </w:p>
    <w:p w14:paraId="6E83B08A" w14:textId="77777777" w:rsidR="00DD257F" w:rsidRDefault="00DD257F">
      <w:pPr>
        <w:spacing w:after="0" w:line="240" w:lineRule="auto"/>
        <w:ind w:left="504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D18992A" w14:textId="77777777" w:rsidR="00DD257F" w:rsidRDefault="00A0166F">
      <w:pPr>
        <w:spacing w:after="0" w:line="240" w:lineRule="auto"/>
        <w:ind w:right="-45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Baseboards cost $0.35/ft. How much would it cost to finish the following room?</w:t>
      </w:r>
    </w:p>
    <w:p w14:paraId="43B8C3FD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24391AF" w14:textId="77777777" w:rsidR="00DD257F" w:rsidRDefault="00A0166F">
      <w:pPr>
        <w:jc w:val="center"/>
        <w:rPr>
          <w:rFonts w:ascii="Bookman Old Style" w:eastAsia="Bookman Old Style" w:hAnsi="Bookman Old Style" w:cs="Bookman Old Style"/>
          <w:b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noProof/>
          <w:sz w:val="24"/>
          <w:szCs w:val="24"/>
          <w:lang w:val="en-US"/>
        </w:rPr>
        <w:drawing>
          <wp:inline distT="0" distB="0" distL="0" distR="0" wp14:anchorId="435B7060" wp14:editId="632096B8">
            <wp:extent cx="4486275" cy="1990725"/>
            <wp:effectExtent l="0" t="0" r="9525" b="9525"/>
            <wp:docPr id="85" name="image3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4.png"/>
                    <pic:cNvPicPr preferRelativeResize="0"/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19907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538B913" w14:textId="7442FA91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89371D4" w14:textId="5B82B43F" w:rsidR="00C46430" w:rsidRDefault="00C46430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049B3BF" w14:textId="77777777" w:rsidR="00C46430" w:rsidRDefault="00C46430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C20C0DB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F9358D1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2C319CC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t>TRY 4</w:t>
      </w:r>
    </w:p>
    <w:p w14:paraId="71C19913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2B1A524F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Maps use scales </w:t>
      </w:r>
      <w:proofErr w:type="gramStart"/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like  1</w:t>
      </w:r>
      <w:proofErr w:type="gramEnd"/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: 2000, which means 1 unit on the map is equal to 2000 units in the real world. If you measure 6 cm on the map, how much does that refer to in the real world?</w:t>
      </w:r>
    </w:p>
    <w:p w14:paraId="2BD46376" w14:textId="77777777" w:rsidR="00DD257F" w:rsidRDefault="00DD257F">
      <w:pPr>
        <w:spacing w:after="0" w:line="240" w:lineRule="auto"/>
        <w:ind w:left="504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DF879A4" w14:textId="77777777" w:rsidR="00DD257F" w:rsidRDefault="00DD257F">
      <w:pPr>
        <w:spacing w:after="0" w:line="240" w:lineRule="auto"/>
        <w:ind w:left="504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05F3EE8" w14:textId="77777777" w:rsidR="00DD257F" w:rsidRDefault="00DD257F">
      <w:pPr>
        <w:spacing w:after="0" w:line="240" w:lineRule="auto"/>
        <w:ind w:left="504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0FCF1D8" w14:textId="77777777" w:rsidR="00DD257F" w:rsidRDefault="00DD257F">
      <w:pPr>
        <w:spacing w:after="0" w:line="240" w:lineRule="auto"/>
        <w:ind w:left="504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2D6C1B5" w14:textId="77777777" w:rsidR="00DD257F" w:rsidRDefault="00DD257F">
      <w:pPr>
        <w:spacing w:after="0" w:line="240" w:lineRule="auto"/>
        <w:ind w:left="504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3D23F94" w14:textId="77777777" w:rsidR="00DD257F" w:rsidRDefault="00DD257F">
      <w:pPr>
        <w:spacing w:after="0" w:line="240" w:lineRule="auto"/>
        <w:ind w:left="504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3DDF04D" w14:textId="77777777" w:rsidR="00DD257F" w:rsidRDefault="00DD257F">
      <w:pPr>
        <w:spacing w:after="0" w:line="240" w:lineRule="auto"/>
        <w:ind w:left="504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4588428" w14:textId="77777777" w:rsidR="00DD257F" w:rsidRDefault="00A0166F">
      <w:pPr>
        <w:spacing w:after="0" w:line="240" w:lineRule="auto"/>
        <w:ind w:left="432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Assignment</w:t>
      </w:r>
    </w:p>
    <w:p w14:paraId="22D29F44" w14:textId="77777777" w:rsidR="00DD257F" w:rsidRDefault="00A0166F">
      <w:pPr>
        <w:spacing w:after="0" w:line="240" w:lineRule="auto"/>
        <w:ind w:left="4320" w:right="-846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pg. 22-</w:t>
      </w:r>
      <w:proofErr w:type="gramStart"/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23  #</w:t>
      </w:r>
      <w:proofErr w:type="gramEnd"/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4, 6, 7, 8, 10, 11, 13a, 14, 15</w:t>
      </w:r>
    </w:p>
    <w:p w14:paraId="10E1C597" w14:textId="77777777" w:rsidR="00C46430" w:rsidRDefault="00C46430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2"/>
          <w:szCs w:val="32"/>
        </w:rPr>
      </w:pPr>
    </w:p>
    <w:p w14:paraId="0534B80B" w14:textId="66817E93" w:rsidR="00DD257F" w:rsidRDefault="00A0166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2"/>
          <w:szCs w:val="32"/>
        </w:rPr>
      </w:pPr>
      <w:r>
        <w:rPr>
          <w:rFonts w:ascii="Bookman Old Style" w:eastAsia="Bookman Old Style" w:hAnsi="Bookman Old Style" w:cs="Bookman Old Style"/>
          <w:b/>
          <w:sz w:val="32"/>
          <w:szCs w:val="32"/>
        </w:rPr>
        <w:t>1.4 Surface Area of Right Pyramids and Cones</w:t>
      </w:r>
    </w:p>
    <w:p w14:paraId="52852449" w14:textId="77777777" w:rsidR="00DD257F" w:rsidRDefault="00A0166F">
      <w:pPr>
        <w:spacing w:after="0" w:line="240" w:lineRule="auto"/>
        <w:ind w:right="-421"/>
        <w:jc w:val="center"/>
        <w:rPr>
          <w:rFonts w:ascii="Bookman Old Style" w:eastAsia="Bookman Old Style" w:hAnsi="Bookman Old Style" w:cs="Bookman Old Style"/>
          <w:b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</w:rPr>
        <w:t xml:space="preserve"> </w:t>
      </w:r>
    </w:p>
    <w:p w14:paraId="58CDD764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t>The Point</w:t>
      </w:r>
      <w:r>
        <w:rPr>
          <w:rFonts w:ascii="Bookman Old Style" w:eastAsia="Bookman Old Style" w:hAnsi="Bookman Old Style" w:cs="Bookman Old Style"/>
          <w:b/>
          <w:sz w:val="24"/>
          <w:szCs w:val="24"/>
        </w:rPr>
        <w:t xml:space="preserve"> </w:t>
      </w:r>
    </w:p>
    <w:p w14:paraId="6BCCED1E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sz w:val="24"/>
          <w:szCs w:val="24"/>
        </w:rPr>
      </w:pPr>
    </w:p>
    <w:p w14:paraId="2FB19747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Learn how to calculate the Surface Area of Pyramids and Cones.</w:t>
      </w:r>
    </w:p>
    <w:p w14:paraId="4B05508A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25EF9E7E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t>REMINDER 1</w:t>
      </w:r>
    </w:p>
    <w:p w14:paraId="74A011E0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tbl>
      <w:tblPr>
        <w:tblStyle w:val="a9"/>
        <w:tblW w:w="314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3145"/>
      </w:tblGrid>
      <w:tr w:rsidR="00DD257F" w14:paraId="401D7D00" w14:textId="77777777">
        <w:tc>
          <w:tcPr>
            <w:tcW w:w="3145" w:type="dxa"/>
          </w:tcPr>
          <w:p w14:paraId="3BDAB0DE" w14:textId="77777777" w:rsidR="00DD257F" w:rsidRDefault="00A0166F">
            <w:pP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 xml:space="preserve">Pythagorean Theorem:    </w:t>
            </w:r>
          </w:p>
          <w:p w14:paraId="4FBFFD1A" w14:textId="77777777" w:rsidR="00DD257F" w:rsidRDefault="00DD257F">
            <w:pP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  <w:p w14:paraId="135DC117" w14:textId="77777777" w:rsidR="00DD257F" w:rsidRDefault="00A0166F">
            <w:pP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ab/>
            </w:r>
            <w:r>
              <w:rPr>
                <w:rFonts w:ascii="Bookman Old Style" w:eastAsia="Bookman Old Style" w:hAnsi="Bookman Old Style" w:cs="Bookman Old Style"/>
                <w:color w:val="000000"/>
                <w:sz w:val="36"/>
                <w:szCs w:val="36"/>
              </w:rPr>
              <w:t>=</w:t>
            </w:r>
          </w:p>
          <w:p w14:paraId="0EC53F63" w14:textId="77777777" w:rsidR="00DD257F" w:rsidRDefault="00DD257F">
            <w:pP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</w:tc>
      </w:tr>
    </w:tbl>
    <w:p w14:paraId="46514024" w14:textId="77777777" w:rsidR="00DD257F" w:rsidRDefault="00A0166F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Determine the missing side lengths </w:t>
      </w:r>
    </w:p>
    <w:p w14:paraId="3616886F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97CDE9F" w14:textId="77777777" w:rsidR="00DD257F" w:rsidRDefault="00A0166F">
      <w:pPr>
        <w:spacing w:after="0" w:line="240" w:lineRule="auto"/>
        <w:ind w:firstLine="72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noProof/>
          <w:color w:val="000000"/>
          <w:sz w:val="24"/>
          <w:szCs w:val="24"/>
          <w:lang w:val="en-US"/>
        </w:rPr>
        <w:drawing>
          <wp:inline distT="0" distB="0" distL="0" distR="0" wp14:anchorId="719E4F1A" wp14:editId="614D8145">
            <wp:extent cx="1140183" cy="1135247"/>
            <wp:effectExtent l="0" t="0" r="0" b="0"/>
            <wp:docPr id="86" name="image4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3.png"/>
                    <pic:cNvPicPr preferRelativeResize="0"/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0183" cy="113524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ab/>
      </w:r>
    </w:p>
    <w:p w14:paraId="66753A7F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3A5217F1" w14:textId="77777777" w:rsidR="00DD257F" w:rsidRDefault="00DD257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7A6D516A" w14:textId="77777777" w:rsidR="00DD257F" w:rsidRDefault="00A0166F">
      <w:pPr>
        <w:spacing w:after="0" w:line="240" w:lineRule="auto"/>
        <w:ind w:left="720" w:firstLine="72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noProof/>
          <w:color w:val="000000"/>
          <w:sz w:val="24"/>
          <w:szCs w:val="24"/>
          <w:lang w:val="en-US"/>
        </w:rPr>
        <w:drawing>
          <wp:inline distT="0" distB="0" distL="0" distR="0" wp14:anchorId="75651266" wp14:editId="417FC732">
            <wp:extent cx="929919" cy="1189561"/>
            <wp:effectExtent l="0" t="0" r="0" b="0"/>
            <wp:docPr id="87" name="image4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4.png"/>
                    <pic:cNvPicPr preferRelativeResize="0"/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9919" cy="118956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ED939AE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7E86B0E2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103CC4CB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t>REMINDER 2</w:t>
      </w:r>
    </w:p>
    <w:p w14:paraId="06564870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37259601" w14:textId="77777777" w:rsidR="00DD257F" w:rsidRDefault="00A0166F">
      <w:pPr>
        <w:spacing w:after="0" w:line="240" w:lineRule="auto"/>
        <w:ind w:right="-630"/>
      </w:pPr>
      <w:r>
        <w:rPr>
          <w:noProof/>
          <w:lang w:val="en-US"/>
        </w:rPr>
        <w:drawing>
          <wp:inline distT="0" distB="0" distL="0" distR="0" wp14:anchorId="5E09919E" wp14:editId="30244D0A">
            <wp:extent cx="1484630" cy="1603375"/>
            <wp:effectExtent l="0" t="0" r="0" b="0"/>
            <wp:docPr id="88" name="image3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3.png"/>
                    <pic:cNvPicPr preferRelativeResize="0"/>
                  </pic:nvPicPr>
                  <pic:blipFill>
                    <a:blip r:embed="rId55"/>
                    <a:srcRect l="5405" t="14879" r="18919" b="12502"/>
                    <a:stretch>
                      <a:fillRect/>
                    </a:stretch>
                  </pic:blipFill>
                  <pic:spPr>
                    <a:xfrm>
                      <a:off x="0" y="0"/>
                      <a:ext cx="1484630" cy="16033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 xml:space="preserve"> </w:t>
      </w:r>
      <w:r>
        <w:tab/>
        <w:t xml:space="preserve">       </w:t>
      </w:r>
      <w:r>
        <w:rPr>
          <w:noProof/>
          <w:lang w:val="en-US"/>
        </w:rPr>
        <w:drawing>
          <wp:inline distT="0" distB="0" distL="0" distR="0" wp14:anchorId="7BAC4F06" wp14:editId="1C608395">
            <wp:extent cx="1995170" cy="1626870"/>
            <wp:effectExtent l="0" t="0" r="0" b="0"/>
            <wp:docPr id="74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56"/>
                    <a:srcRect t="11229" b="6952"/>
                    <a:stretch>
                      <a:fillRect/>
                    </a:stretch>
                  </pic:blipFill>
                  <pic:spPr>
                    <a:xfrm>
                      <a:off x="0" y="0"/>
                      <a:ext cx="1995170" cy="162687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 xml:space="preserve"> </w:t>
      </w:r>
      <w:r>
        <w:tab/>
        <w:t xml:space="preserve">         </w:t>
      </w:r>
      <w:r>
        <w:rPr>
          <w:noProof/>
          <w:lang w:val="en-US"/>
        </w:rPr>
        <w:drawing>
          <wp:inline distT="0" distB="0" distL="0" distR="0" wp14:anchorId="3DA49BE8" wp14:editId="6EFDF6A2">
            <wp:extent cx="1614805" cy="1270635"/>
            <wp:effectExtent l="0" t="0" r="0" b="0"/>
            <wp:docPr id="75" name="image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.png"/>
                    <pic:cNvPicPr preferRelativeResize="0"/>
                  </pic:nvPicPr>
                  <pic:blipFill>
                    <a:blip r:embed="rId57"/>
                    <a:srcRect l="6512" t="24049" r="11351"/>
                    <a:stretch>
                      <a:fillRect/>
                    </a:stretch>
                  </pic:blipFill>
                  <pic:spPr>
                    <a:xfrm>
                      <a:off x="0" y="0"/>
                      <a:ext cx="1614805" cy="127063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7F86960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FEF4684" w14:textId="4065F2D2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2212846" w14:textId="6D12D1EE" w:rsidR="00C46430" w:rsidRDefault="00C46430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60C82C3" w14:textId="29012A83" w:rsidR="00C46430" w:rsidRDefault="00C46430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CC8BBDB" w14:textId="0E7E4A7E" w:rsidR="00C46430" w:rsidRDefault="00C46430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DFC8CC2" w14:textId="77777777" w:rsidR="00C46430" w:rsidRDefault="00C46430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296CE8A" w14:textId="77777777" w:rsidR="00C46430" w:rsidRDefault="00C46430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tbl>
      <w:tblPr>
        <w:tblStyle w:val="aa"/>
        <w:tblW w:w="93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3116"/>
        <w:gridCol w:w="3117"/>
        <w:gridCol w:w="3117"/>
      </w:tblGrid>
      <w:tr w:rsidR="00DD257F" w14:paraId="02E3C51C" w14:textId="77777777">
        <w:trPr>
          <w:trHeight w:val="2298"/>
        </w:trPr>
        <w:tc>
          <w:tcPr>
            <w:tcW w:w="3116" w:type="dxa"/>
          </w:tcPr>
          <w:p w14:paraId="29710A19" w14:textId="77777777" w:rsidR="00DD257F" w:rsidRDefault="00A0166F">
            <w:pP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>Area of a triangle:</w:t>
            </w: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ab/>
            </w:r>
          </w:p>
          <w:p w14:paraId="709D3A3E" w14:textId="77777777" w:rsidR="00DD257F" w:rsidRDefault="00DD257F">
            <w:pP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  <w:p w14:paraId="5AD06292" w14:textId="77777777" w:rsidR="00DD257F" w:rsidRDefault="00DD257F">
            <w:pP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</w:tc>
        <w:tc>
          <w:tcPr>
            <w:tcW w:w="3117" w:type="dxa"/>
          </w:tcPr>
          <w:p w14:paraId="0762533C" w14:textId="77777777" w:rsidR="00DD257F" w:rsidRDefault="00A0166F">
            <w:pP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>Area of a rectangle:</w:t>
            </w:r>
          </w:p>
          <w:p w14:paraId="621FD041" w14:textId="77777777" w:rsidR="00DD257F" w:rsidRDefault="00DD257F">
            <w:pP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  <w:p w14:paraId="798534F0" w14:textId="77777777" w:rsidR="00DD257F" w:rsidRDefault="00DD257F">
            <w:pP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  <w:p w14:paraId="064CC78A" w14:textId="77777777" w:rsidR="00DD257F" w:rsidRDefault="00DD257F">
            <w:pP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</w:p>
        </w:tc>
        <w:tc>
          <w:tcPr>
            <w:tcW w:w="3117" w:type="dxa"/>
          </w:tcPr>
          <w:p w14:paraId="4A8F9F6C" w14:textId="77777777" w:rsidR="00DD257F" w:rsidRDefault="00A0166F">
            <w:pP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color w:val="000000"/>
                <w:sz w:val="24"/>
                <w:szCs w:val="24"/>
              </w:rPr>
              <w:t>Area of a circle:</w:t>
            </w:r>
          </w:p>
        </w:tc>
      </w:tr>
    </w:tbl>
    <w:p w14:paraId="770D7299" w14:textId="7CB09ECD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EC924BF" w14:textId="77777777" w:rsidR="00C46430" w:rsidRDefault="00C46430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9F256F6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0FF0431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t>RIGHT PYRAMIDS</w:t>
      </w:r>
    </w:p>
    <w:p w14:paraId="1250AA10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B98EE9F" w14:textId="77777777" w:rsidR="00DD257F" w:rsidRDefault="00A0166F">
      <w:pPr>
        <w:rPr>
          <w:rFonts w:ascii="Bookman Old Style" w:eastAsia="Bookman Old Style" w:hAnsi="Bookman Old Style" w:cs="Bookman Old Style"/>
          <w:sz w:val="24"/>
          <w:szCs w:val="24"/>
        </w:rPr>
      </w:pPr>
      <w:r>
        <w:rPr>
          <w:rFonts w:ascii="Bookman Old Style" w:eastAsia="Bookman Old Style" w:hAnsi="Bookman Old Style" w:cs="Bookman Old Style"/>
          <w:sz w:val="24"/>
          <w:szCs w:val="24"/>
        </w:rPr>
        <w:t>Draw a “net” for the each pyramid:</w:t>
      </w:r>
    </w:p>
    <w:tbl>
      <w:tblPr>
        <w:tblStyle w:val="ab"/>
        <w:tblW w:w="10350" w:type="dxa"/>
        <w:tblInd w:w="-16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653"/>
        <w:gridCol w:w="3086"/>
        <w:gridCol w:w="1641"/>
        <w:gridCol w:w="2970"/>
      </w:tblGrid>
      <w:tr w:rsidR="00DD257F" w14:paraId="7122D1A8" w14:textId="77777777">
        <w:tc>
          <w:tcPr>
            <w:tcW w:w="26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071630" w14:textId="77777777" w:rsidR="00DD257F" w:rsidRDefault="00DD257F">
            <w:pPr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</w:p>
          <w:p w14:paraId="2BEB13C5" w14:textId="77777777" w:rsidR="00DD257F" w:rsidRDefault="00A0166F">
            <w:pPr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1FEB9F83" wp14:editId="2D532567">
                  <wp:extent cx="1543685" cy="1139825"/>
                  <wp:effectExtent l="0" t="0" r="0" b="0"/>
                  <wp:docPr id="76" name="image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5.png"/>
                          <pic:cNvPicPr preferRelativeResize="0"/>
                        </pic:nvPicPr>
                        <pic:blipFill>
                          <a:blip r:embed="rId58"/>
                          <a:srcRect l="10063" t="17725" r="11319" b="143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685" cy="113982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7462286E" w14:textId="77777777" w:rsidR="00DD257F" w:rsidRDefault="00DD257F">
            <w:pPr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</w:p>
        </w:tc>
        <w:tc>
          <w:tcPr>
            <w:tcW w:w="30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B6092E" w14:textId="77777777" w:rsidR="00DD257F" w:rsidRDefault="00DD257F">
            <w:pPr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</w:p>
        </w:tc>
        <w:tc>
          <w:tcPr>
            <w:tcW w:w="16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8B286B" w14:textId="77777777" w:rsidR="00DD257F" w:rsidRDefault="00A0166F">
            <w:pPr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sz w:val="24"/>
                <w:szCs w:val="24"/>
              </w:rPr>
              <w:t xml:space="preserve">    </w:t>
            </w:r>
            <w:r>
              <w:rPr>
                <w:noProof/>
                <w:lang w:val="en-US"/>
              </w:rPr>
              <w:drawing>
                <wp:inline distT="0" distB="0" distL="0" distR="0" wp14:anchorId="69CEBED3" wp14:editId="3B7B9FC3">
                  <wp:extent cx="883581" cy="1226146"/>
                  <wp:effectExtent l="0" t="0" r="0" b="0"/>
                  <wp:docPr id="77" name="image1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4.png"/>
                          <pic:cNvPicPr preferRelativeResize="0"/>
                        </pic:nvPicPr>
                        <pic:blipFill>
                          <a:blip r:embed="rId59"/>
                          <a:srcRect l="23360" t="23839" r="21311" b="164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3581" cy="1226146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hidden="0" allowOverlap="1" wp14:anchorId="10ACC007" wp14:editId="4E4F8B42">
                      <wp:simplePos x="0" y="0"/>
                      <wp:positionH relativeFrom="column">
                        <wp:posOffset>850900</wp:posOffset>
                      </wp:positionH>
                      <wp:positionV relativeFrom="paragraph">
                        <wp:posOffset>787400</wp:posOffset>
                      </wp:positionV>
                      <wp:extent cx="297180" cy="25400"/>
                      <wp:effectExtent l="0" t="0" r="0" b="0"/>
                      <wp:wrapNone/>
                      <wp:docPr id="67" name="Straight Arrow Connector 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5197410" y="3780000"/>
                                <a:ext cx="297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4A7DBA"/>
                                </a:solidFill>
                                <a:prstDash val="solid"/>
                                <a:round/>
                                <a:headEnd type="none" w="sm" len="sm"/>
                                <a:tailEnd type="stealth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drawing>
                    <wp:anchor allowOverlap="1" behindDoc="0" distB="0" distT="0" distL="114300" distR="114300" hidden="0" layoutInCell="1" locked="0" relativeHeight="0" simplePos="0">
                      <wp:simplePos x="0" y="0"/>
                      <wp:positionH relativeFrom="column">
                        <wp:posOffset>850900</wp:posOffset>
                      </wp:positionH>
                      <wp:positionV relativeFrom="paragraph">
                        <wp:posOffset>787400</wp:posOffset>
                      </wp:positionV>
                      <wp:extent cx="297180" cy="25400"/>
                      <wp:effectExtent b="0" l="0" r="0" t="0"/>
                      <wp:wrapNone/>
                      <wp:docPr id="67" name="image66.png"/>
                      <a:graphic>
                        <a:graphicData uri="http://schemas.openxmlformats.org/drawingml/2006/picture">
                          <pic:pic>
                            <pic:nvPicPr>
                              <pic:cNvPr id="0" name="image66.png"/>
                              <pic:cNvPicPr preferRelativeResize="0"/>
                            </pic:nvPicPr>
                            <pic:blipFill>
                              <a:blip r:embed="rId82"/>
                              <a:srcRect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297180" cy="25400"/>
                              </a:xfrm>
                              <a:prstGeom prst="rect"/>
                              <a:ln/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2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9A4A58" w14:textId="77777777" w:rsidR="00DD257F" w:rsidRDefault="00DD257F">
            <w:pPr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</w:p>
        </w:tc>
      </w:tr>
    </w:tbl>
    <w:p w14:paraId="5FD20301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16CA29A3" w14:textId="77777777" w:rsidR="00DD257F" w:rsidRDefault="00A0166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t>SLANT HEIGHTS</w:t>
      </w:r>
    </w:p>
    <w:p w14:paraId="64AC17BF" w14:textId="77777777" w:rsidR="00DD257F" w:rsidRDefault="00A0166F">
      <w:pPr>
        <w:rPr>
          <w:rFonts w:ascii="Bookman Old Style" w:eastAsia="Bookman Old Style" w:hAnsi="Bookman Old Style" w:cs="Bookman Old Style"/>
          <w:sz w:val="24"/>
          <w:szCs w:val="24"/>
        </w:rPr>
      </w:pPr>
      <w:r>
        <w:rPr>
          <w:rFonts w:ascii="Bookman Old Style" w:eastAsia="Bookman Old Style" w:hAnsi="Bookman Old Style" w:cs="Bookman Old Style"/>
          <w:sz w:val="24"/>
          <w:szCs w:val="24"/>
        </w:rPr>
        <w:t>The slant height is different from the vertical height.</w:t>
      </w:r>
    </w:p>
    <w:p w14:paraId="25BDDCDA" w14:textId="77777777" w:rsidR="00C46430" w:rsidRDefault="00C46430">
      <w:pPr>
        <w:jc w:val="center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3917E9CE" w14:textId="25937A0C" w:rsidR="00DD257F" w:rsidRDefault="00A0166F">
      <w:pPr>
        <w:jc w:val="center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  <w:r>
        <w:rPr>
          <w:noProof/>
          <w:lang w:val="en-US"/>
        </w:rPr>
        <w:drawing>
          <wp:inline distT="0" distB="0" distL="0" distR="0" wp14:anchorId="5C9E3E17" wp14:editId="3DC0CD66">
            <wp:extent cx="3805519" cy="1941202"/>
            <wp:effectExtent l="0" t="0" r="0" b="0"/>
            <wp:docPr id="78" name="image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png"/>
                    <pic:cNvPicPr preferRelativeResize="0"/>
                  </pic:nvPicPr>
                  <pic:blipFill>
                    <a:blip r:embed="rId83"/>
                    <a:srcRect t="9796" r="29432" b="8149"/>
                    <a:stretch>
                      <a:fillRect/>
                    </a:stretch>
                  </pic:blipFill>
                  <pic:spPr>
                    <a:xfrm>
                      <a:off x="0" y="0"/>
                      <a:ext cx="3805519" cy="194120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571617F" w14:textId="7FCE5D66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2AE219D4" w14:textId="3F059296" w:rsidR="00C46430" w:rsidRDefault="00C46430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53D563A6" w14:textId="3C5CCB5F" w:rsidR="00C46430" w:rsidRDefault="00C46430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4EF2BCD9" w14:textId="77777777" w:rsidR="00C46430" w:rsidRDefault="00C46430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49B620EC" w14:textId="77777777" w:rsidR="00DD257F" w:rsidRDefault="00A0166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t>CALCULATING SURFACE AREA</w:t>
      </w:r>
    </w:p>
    <w:p w14:paraId="6B19EB21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EXAMPLE 1 </w:t>
      </w:r>
    </w:p>
    <w:p w14:paraId="5C5E3252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This right square pyramid has a slant height of 10 cm and a base side length of 8 cm.  Find its surface area.</w:t>
      </w:r>
    </w:p>
    <w:p w14:paraId="24BD4BD5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</w:p>
    <w:p w14:paraId="0D12EE44" w14:textId="77777777" w:rsidR="00DD257F" w:rsidRDefault="00A0166F">
      <w:pPr>
        <w:spacing w:after="0" w:line="240" w:lineRule="auto"/>
        <w:ind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SA =   4 </w:t>
      </w:r>
      <w:r>
        <w:rPr>
          <w:rFonts w:ascii="Bookman Old Style" w:eastAsia="Bookman Old Style" w:hAnsi="Bookman Old Style" w:cs="Bookman Old Style"/>
          <w:noProof/>
          <w:color w:val="000000"/>
          <w:sz w:val="24"/>
          <w:szCs w:val="24"/>
          <w:lang w:val="en-US"/>
        </w:rPr>
        <w:drawing>
          <wp:inline distT="0" distB="0" distL="0" distR="0" wp14:anchorId="2894A21D" wp14:editId="691C0721">
            <wp:extent cx="454522" cy="477793"/>
            <wp:effectExtent l="0" t="0" r="0" b="0"/>
            <wp:docPr id="79" name="image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.png"/>
                    <pic:cNvPicPr preferRelativeResize="0"/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4522" cy="47779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 xml:space="preserve">+ 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 xml:space="preserve"> 1 </w:t>
      </w:r>
      <w:r>
        <w:rPr>
          <w:rFonts w:ascii="Bookman Old Style" w:eastAsia="Bookman Old Style" w:hAnsi="Bookman Old Style" w:cs="Bookman Old Style"/>
          <w:noProof/>
          <w:color w:val="000000"/>
          <w:sz w:val="24"/>
          <w:szCs w:val="24"/>
          <w:lang w:val="en-US"/>
        </w:rPr>
        <w:drawing>
          <wp:inline distT="0" distB="0" distL="0" distR="0" wp14:anchorId="734A5999" wp14:editId="065C2FE8">
            <wp:extent cx="523926" cy="519913"/>
            <wp:effectExtent l="0" t="0" r="0" b="0"/>
            <wp:docPr id="80" name="image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 preferRelativeResize="0"/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926" cy="51991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anchor distT="0" distB="0" distL="114300" distR="114300" simplePos="0" relativeHeight="251667456" behindDoc="0" locked="0" layoutInCell="1" hidden="0" allowOverlap="1" wp14:anchorId="19A68B5C" wp14:editId="253D051E">
            <wp:simplePos x="0" y="0"/>
            <wp:positionH relativeFrom="column">
              <wp:posOffset>139442</wp:posOffset>
            </wp:positionH>
            <wp:positionV relativeFrom="paragraph">
              <wp:posOffset>25818</wp:posOffset>
            </wp:positionV>
            <wp:extent cx="1436370" cy="1403985"/>
            <wp:effectExtent l="0" t="0" r="0" b="0"/>
            <wp:wrapSquare wrapText="bothSides" distT="0" distB="0" distL="114300" distR="114300"/>
            <wp:docPr id="107" name="image5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7.png"/>
                    <pic:cNvPicPr preferRelativeResize="0"/>
                  </pic:nvPicPr>
                  <pic:blipFill>
                    <a:blip r:embed="rId86"/>
                    <a:srcRect l="5881" t="15461" r="8334" b="8998"/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140398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2A4B6FE9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B1102E1" w14:textId="77777777" w:rsidR="00DD257F" w:rsidRDefault="00DD257F">
      <w:pPr>
        <w:spacing w:after="0" w:line="240" w:lineRule="auto"/>
        <w:ind w:right="-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6A84549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076C94D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8156943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8740475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5DBE387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FB4A8E2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0BF9CE0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71F20EBF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t xml:space="preserve">TRY 1 </w:t>
      </w:r>
      <w:r>
        <w:rPr>
          <w:noProof/>
          <w:lang w:val="en-US"/>
        </w:rPr>
        <w:drawing>
          <wp:anchor distT="0" distB="0" distL="114300" distR="114300" simplePos="0" relativeHeight="251668480" behindDoc="0" locked="0" layoutInCell="1" hidden="0" allowOverlap="1" wp14:anchorId="30FA0852" wp14:editId="031E0304">
            <wp:simplePos x="0" y="0"/>
            <wp:positionH relativeFrom="column">
              <wp:posOffset>4251366</wp:posOffset>
            </wp:positionH>
            <wp:positionV relativeFrom="paragraph">
              <wp:posOffset>8205</wp:posOffset>
            </wp:positionV>
            <wp:extent cx="2399030" cy="1757680"/>
            <wp:effectExtent l="0" t="0" r="0" b="0"/>
            <wp:wrapSquare wrapText="bothSides" distT="0" distB="0" distL="114300" distR="114300"/>
            <wp:docPr id="118" name="image6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4.png"/>
                    <pic:cNvPicPr preferRelativeResize="0"/>
                  </pic:nvPicPr>
                  <pic:blipFill>
                    <a:blip r:embed="rId87"/>
                    <a:srcRect t="13422" b="7484"/>
                    <a:stretch>
                      <a:fillRect/>
                    </a:stretch>
                  </pic:blipFill>
                  <pic:spPr>
                    <a:xfrm>
                      <a:off x="0" y="0"/>
                      <a:ext cx="2399030" cy="175768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6E2C9943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Calculate the area of this </w:t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REGULAR TETRAHEDRON.</w:t>
      </w:r>
    </w:p>
    <w:p w14:paraId="4000A47D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(A “regular” shape means each face is identical)</w:t>
      </w:r>
    </w:p>
    <w:p w14:paraId="73B320B4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9FA9CAA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5E590896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18AB52BD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7F91D3E1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187A59EC" w14:textId="77777777" w:rsidR="00DD257F" w:rsidRDefault="00A0166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t>DEFINITION</w:t>
      </w:r>
    </w:p>
    <w:p w14:paraId="28D87DE4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Lateral area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is the total area of the vertical face(s) of a pyramid </w:t>
      </w:r>
    </w:p>
    <w:p w14:paraId="14624E6D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(everything but the base OR the “wrap-around”). </w:t>
      </w:r>
    </w:p>
    <w:p w14:paraId="1A6760B9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AF66ABC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What is the lateral area of “try 1”?</w:t>
      </w:r>
    </w:p>
    <w:p w14:paraId="2A695363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25B0D36F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0BAC1455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tbl>
      <w:tblPr>
        <w:tblStyle w:val="ac"/>
        <w:tblW w:w="440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405"/>
      </w:tblGrid>
      <w:tr w:rsidR="00DD257F" w14:paraId="36FCD8A3" w14:textId="77777777">
        <w:tc>
          <w:tcPr>
            <w:tcW w:w="4405" w:type="dxa"/>
          </w:tcPr>
          <w:p w14:paraId="6394AD89" w14:textId="77777777" w:rsidR="00DD257F" w:rsidRDefault="00A0166F">
            <w:pPr>
              <w:rPr>
                <w:rFonts w:ascii="Bookman Old Style" w:eastAsia="Bookman Old Style" w:hAnsi="Bookman Old Style" w:cs="Bookman Old Style"/>
                <w:b/>
                <w:sz w:val="24"/>
                <w:szCs w:val="24"/>
              </w:rPr>
            </w:pPr>
            <w:proofErr w:type="spellStart"/>
            <w:r>
              <w:rPr>
                <w:rFonts w:ascii="Bookman Old Style" w:eastAsia="Bookman Old Style" w:hAnsi="Bookman Old Style" w:cs="Bookman Old Style"/>
                <w:sz w:val="32"/>
                <w:szCs w:val="32"/>
              </w:rPr>
              <w:t>SA</w:t>
            </w:r>
            <w:r>
              <w:rPr>
                <w:rFonts w:ascii="Bookman Old Style" w:eastAsia="Bookman Old Style" w:hAnsi="Bookman Old Style" w:cs="Bookman Old Style"/>
                <w:sz w:val="32"/>
                <w:szCs w:val="32"/>
                <w:vertAlign w:val="subscript"/>
              </w:rPr>
              <w:t>cone</w:t>
            </w:r>
            <w:proofErr w:type="spellEnd"/>
            <w:r>
              <w:rPr>
                <w:rFonts w:ascii="Bookman Old Style" w:eastAsia="Bookman Old Style" w:hAnsi="Bookman Old Style" w:cs="Bookman Old Style"/>
                <w:sz w:val="32"/>
                <w:szCs w:val="32"/>
                <w:vertAlign w:val="subscript"/>
              </w:rPr>
              <w:t xml:space="preserve"> =</w:t>
            </w:r>
          </w:p>
          <w:p w14:paraId="59D2447F" w14:textId="77777777" w:rsidR="00DD257F" w:rsidRDefault="00DD257F">
            <w:pPr>
              <w:rPr>
                <w:rFonts w:ascii="Bookman Old Style" w:eastAsia="Bookman Old Style" w:hAnsi="Bookman Old Style" w:cs="Bookman Old Style"/>
                <w:sz w:val="32"/>
                <w:szCs w:val="32"/>
              </w:rPr>
            </w:pPr>
          </w:p>
          <w:p w14:paraId="729AB345" w14:textId="77777777" w:rsidR="00DD257F" w:rsidRDefault="00DD257F">
            <w:pPr>
              <w:rPr>
                <w:rFonts w:ascii="Bookman Old Style" w:eastAsia="Bookman Old Style" w:hAnsi="Bookman Old Style" w:cs="Bookman Old Style"/>
                <w:sz w:val="32"/>
                <w:szCs w:val="32"/>
              </w:rPr>
            </w:pPr>
          </w:p>
          <w:p w14:paraId="33DC56ED" w14:textId="77777777" w:rsidR="00DD257F" w:rsidRDefault="00DD257F">
            <w:pPr>
              <w:rPr>
                <w:rFonts w:ascii="Bookman Old Style" w:eastAsia="Bookman Old Style" w:hAnsi="Bookman Old Style" w:cs="Bookman Old Style"/>
                <w:sz w:val="32"/>
                <w:szCs w:val="32"/>
              </w:rPr>
            </w:pPr>
          </w:p>
          <w:p w14:paraId="26FF9B7D" w14:textId="77777777" w:rsidR="00DD257F" w:rsidRDefault="00DD257F">
            <w:pPr>
              <w:rPr>
                <w:rFonts w:ascii="Bookman Old Style" w:eastAsia="Bookman Old Style" w:hAnsi="Bookman Old Style" w:cs="Bookman Old Style"/>
                <w:sz w:val="32"/>
                <w:szCs w:val="32"/>
              </w:rPr>
            </w:pPr>
          </w:p>
        </w:tc>
      </w:tr>
    </w:tbl>
    <w:p w14:paraId="1D0FB0F8" w14:textId="77777777" w:rsidR="00DD257F" w:rsidRDefault="00A0166F">
      <w:pPr>
        <w:rPr>
          <w:rFonts w:ascii="Bookman Old Style" w:eastAsia="Bookman Old Style" w:hAnsi="Bookman Old Style" w:cs="Bookman Old Style"/>
          <w:b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lastRenderedPageBreak/>
        <w:br/>
        <w:t>RIGHT CONES</w:t>
      </w:r>
      <w:r>
        <w:rPr>
          <w:rFonts w:ascii="Bookman Old Style" w:eastAsia="Bookman Old Style" w:hAnsi="Bookman Old Style" w:cs="Bookman Old Style"/>
          <w:b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b/>
          <w:sz w:val="24"/>
          <w:szCs w:val="24"/>
        </w:rPr>
        <w:tab/>
      </w:r>
      <w:r>
        <w:rPr>
          <w:noProof/>
          <w:lang w:val="en-US"/>
        </w:rPr>
        <w:drawing>
          <wp:anchor distT="0" distB="0" distL="114300" distR="114300" simplePos="0" relativeHeight="251669504" behindDoc="0" locked="0" layoutInCell="1" hidden="0" allowOverlap="1" wp14:anchorId="31666009" wp14:editId="3F7EF9DC">
            <wp:simplePos x="0" y="0"/>
            <wp:positionH relativeFrom="column">
              <wp:posOffset>4601845</wp:posOffset>
            </wp:positionH>
            <wp:positionV relativeFrom="paragraph">
              <wp:posOffset>270398</wp:posOffset>
            </wp:positionV>
            <wp:extent cx="1341755" cy="1341755"/>
            <wp:effectExtent l="0" t="0" r="0" b="0"/>
            <wp:wrapSquare wrapText="bothSides" distT="0" distB="0" distL="114300" distR="114300"/>
            <wp:docPr id="93" name="image4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5.png"/>
                    <pic:cNvPicPr preferRelativeResize="0"/>
                  </pic:nvPicPr>
                  <pic:blipFill>
                    <a:blip r:embed="rId88"/>
                    <a:srcRect l="9365" t="13159" r="9290" b="7893"/>
                    <a:stretch>
                      <a:fillRect/>
                    </a:stretch>
                  </pic:blipFill>
                  <pic:spPr>
                    <a:xfrm>
                      <a:off x="0" y="0"/>
                      <a:ext cx="1341755" cy="134175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7E04E611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1CFB216C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693E00D4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0AB2A1A1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01EF6473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57ED43C7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t>EXAMPLE 3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</w:t>
      </w:r>
    </w:p>
    <w:p w14:paraId="444E0562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A right cone has a base radius of 4 metres and a vertical height of 10 metres. Calculate the surface area of this cone to the nearest square metre.</w:t>
      </w:r>
    </w:p>
    <w:p w14:paraId="00315427" w14:textId="77777777" w:rsidR="00DD257F" w:rsidRDefault="00A0166F">
      <w:pPr>
        <w:ind w:firstLine="720"/>
        <w:rPr>
          <w:rFonts w:ascii="Bookman Old Style" w:eastAsia="Bookman Old Style" w:hAnsi="Bookman Old Style" w:cs="Bookman Old Style"/>
          <w:sz w:val="24"/>
          <w:szCs w:val="24"/>
        </w:rPr>
      </w:pPr>
      <w:r>
        <w:rPr>
          <w:rFonts w:ascii="Bookman Old Style" w:eastAsia="Bookman Old Style" w:hAnsi="Bookman Old Style" w:cs="Bookman Old Style"/>
          <w:sz w:val="24"/>
          <w:szCs w:val="24"/>
        </w:rPr>
        <w:br/>
        <w:t>DRAW:</w:t>
      </w:r>
    </w:p>
    <w:p w14:paraId="7F75FD95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6C8E3DC8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27E5053D" w14:textId="3ECE57CB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0D0AD0A1" w14:textId="72F267B5" w:rsidR="00714852" w:rsidRDefault="00714852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588185EF" w14:textId="7BFC1356" w:rsidR="00714852" w:rsidRDefault="00714852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107ED191" w14:textId="6C3A5CF3" w:rsidR="00714852" w:rsidRDefault="00714852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160CB5BD" w14:textId="00A4D706" w:rsidR="00714852" w:rsidRDefault="00714852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4ED9BFF8" w14:textId="12A66F2E" w:rsidR="00714852" w:rsidRDefault="00714852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1603EDBD" w14:textId="2FC41DB7" w:rsidR="00714852" w:rsidRDefault="00714852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11B4B5D9" w14:textId="5CB0FA6E" w:rsidR="00714852" w:rsidRDefault="00714852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0C843B6F" w14:textId="47E8D343" w:rsidR="00714852" w:rsidRDefault="00714852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49FD852F" w14:textId="1DEB3FBB" w:rsidR="00714852" w:rsidRDefault="00714852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64F8B2BC" w14:textId="33EDD347" w:rsidR="00714852" w:rsidRDefault="00714852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45CF23BC" w14:textId="369AAE14" w:rsidR="00714852" w:rsidRDefault="00714852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6714F361" w14:textId="77777777" w:rsidR="00714852" w:rsidRDefault="00714852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1806B813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54D06C3F" w14:textId="77777777" w:rsidR="00DD257F" w:rsidRDefault="00A0166F">
      <w:pPr>
        <w:rPr>
          <w:rFonts w:ascii="Bookman Old Style" w:eastAsia="Bookman Old Style" w:hAnsi="Bookman Old Style" w:cs="Bookman Old Style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lastRenderedPageBreak/>
        <w:br/>
        <w:t>EXAMPLE 4</w:t>
      </w:r>
      <w:r>
        <w:rPr>
          <w:rFonts w:ascii="Bookman Old Style" w:eastAsia="Bookman Old Style" w:hAnsi="Bookman Old Style" w:cs="Bookman Old Style"/>
          <w:sz w:val="24"/>
          <w:szCs w:val="24"/>
        </w:rPr>
        <w:t xml:space="preserve"> (working backwards)</w:t>
      </w:r>
    </w:p>
    <w:p w14:paraId="5AD58154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The lateral surface area of a square pyramid is 3000 in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  <w:vertAlign w:val="superscript"/>
        </w:rPr>
        <w:t>2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.  The side length of the base if 50 inches.  Determine the </w:t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vertical height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of the model, to the nearest tenth of an inch.</w:t>
      </w:r>
    </w:p>
    <w:p w14:paraId="4BCF688E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  <w:r>
        <w:rPr>
          <w:noProof/>
          <w:lang w:val="en-US"/>
        </w:rPr>
        <w:drawing>
          <wp:inline distT="0" distB="0" distL="0" distR="0" wp14:anchorId="05444D6F" wp14:editId="285B4D01">
            <wp:extent cx="1888490" cy="2137410"/>
            <wp:effectExtent l="0" t="0" r="0" b="0"/>
            <wp:docPr id="95" name="image4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9.png"/>
                    <pic:cNvPicPr preferRelativeResize="0"/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8490" cy="213741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EEADEC8" w14:textId="77777777" w:rsidR="00DD257F" w:rsidRDefault="00DD257F">
      <w:pPr>
        <w:spacing w:after="0" w:line="240" w:lineRule="auto"/>
        <w:ind w:right="-630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43719EA2" w14:textId="5143B9A8" w:rsidR="00DD257F" w:rsidRDefault="00DD257F">
      <w:pPr>
        <w:spacing w:after="0" w:line="240" w:lineRule="auto"/>
        <w:ind w:right="-630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2E36404B" w14:textId="724D440D" w:rsidR="00C46430" w:rsidRDefault="00C46430">
      <w:pPr>
        <w:spacing w:after="0" w:line="240" w:lineRule="auto"/>
        <w:ind w:right="-630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19389984" w14:textId="2B661AEC" w:rsidR="00C46430" w:rsidRDefault="00C46430">
      <w:pPr>
        <w:spacing w:after="0" w:line="240" w:lineRule="auto"/>
        <w:ind w:right="-630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07238B88" w14:textId="79AC91EE" w:rsidR="00C46430" w:rsidRDefault="00C46430">
      <w:pPr>
        <w:spacing w:after="0" w:line="240" w:lineRule="auto"/>
        <w:ind w:right="-630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6C675A22" w14:textId="77777777" w:rsidR="00C46430" w:rsidRDefault="00C46430">
      <w:pPr>
        <w:spacing w:after="0" w:line="240" w:lineRule="auto"/>
        <w:ind w:right="-630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78DF8FFB" w14:textId="77777777" w:rsidR="00DD257F" w:rsidRDefault="00A0166F">
      <w:pPr>
        <w:spacing w:after="0" w:line="240" w:lineRule="auto"/>
        <w:ind w:right="-630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br/>
        <w:t>Super Challenge Question of the Day</w:t>
      </w:r>
    </w:p>
    <w:p w14:paraId="33A375F0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sz w:val="24"/>
          <w:szCs w:val="24"/>
        </w:rPr>
        <w:t>(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no slant height given)</w:t>
      </w:r>
    </w:p>
    <w:p w14:paraId="20F04571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3CA4BDF1" w14:textId="77777777" w:rsidR="00DD257F" w:rsidRDefault="00A0166F">
      <w:pPr>
        <w:spacing w:after="0" w:line="240" w:lineRule="auto"/>
        <w:ind w:right="27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A right rectangular pyramid has base dimensions 4 m by 4 m, and a vertical height of 8 m.  Calculate the surface area of the pyramid to the nearest square metre.</w:t>
      </w:r>
    </w:p>
    <w:p w14:paraId="1717A1BE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00A4ABAD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485AC16C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5CBB2134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11F5AC73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18E5621D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6EA7E321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39C162E6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4AFBD969" w14:textId="77777777" w:rsidR="00DD257F" w:rsidRDefault="00DD257F">
      <w:pPr>
        <w:spacing w:after="0" w:line="240" w:lineRule="auto"/>
        <w:ind w:right="-63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AD07267" w14:textId="77777777" w:rsidR="00DD257F" w:rsidRDefault="00A0166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Assignment: Pg. 34-35</w:t>
      </w:r>
    </w:p>
    <w:p w14:paraId="69C1AA6A" w14:textId="77777777" w:rsidR="00DD257F" w:rsidRDefault="00A0166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#4b, 5b, 6a, 7a, 9, 11, 16</w:t>
      </w:r>
    </w:p>
    <w:p w14:paraId="45B38BE9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5956F81" w14:textId="77777777" w:rsidR="00C46430" w:rsidRDefault="00C46430" w:rsidP="00714852">
      <w:pPr>
        <w:spacing w:after="0" w:line="240" w:lineRule="auto"/>
        <w:rPr>
          <w:rFonts w:ascii="Bookman Old Style" w:eastAsia="Bookman Old Style" w:hAnsi="Bookman Old Style" w:cs="Bookman Old Style"/>
          <w:b/>
          <w:sz w:val="32"/>
          <w:szCs w:val="32"/>
        </w:rPr>
      </w:pPr>
    </w:p>
    <w:p w14:paraId="140B3699" w14:textId="16C74457" w:rsidR="00DD257F" w:rsidRDefault="00A0166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2"/>
          <w:szCs w:val="32"/>
        </w:rPr>
      </w:pPr>
      <w:r>
        <w:rPr>
          <w:rFonts w:ascii="Bookman Old Style" w:eastAsia="Bookman Old Style" w:hAnsi="Bookman Old Style" w:cs="Bookman Old Style"/>
          <w:b/>
          <w:sz w:val="32"/>
          <w:szCs w:val="32"/>
        </w:rPr>
        <w:t>1.5 Volumes of Right Pyramids and Cones</w:t>
      </w:r>
    </w:p>
    <w:p w14:paraId="0D3A53F7" w14:textId="77777777" w:rsidR="00DD257F" w:rsidRDefault="00A0166F">
      <w:pPr>
        <w:spacing w:after="0" w:line="240" w:lineRule="auto"/>
        <w:ind w:right="-421"/>
        <w:jc w:val="center"/>
        <w:rPr>
          <w:rFonts w:ascii="Bookman Old Style" w:eastAsia="Bookman Old Style" w:hAnsi="Bookman Old Style" w:cs="Bookman Old Style"/>
          <w:b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</w:rPr>
        <w:t xml:space="preserve"> </w:t>
      </w:r>
    </w:p>
    <w:p w14:paraId="11B3F00B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t>The Point</w:t>
      </w:r>
      <w:r>
        <w:rPr>
          <w:rFonts w:ascii="Bookman Old Style" w:eastAsia="Bookman Old Style" w:hAnsi="Bookman Old Style" w:cs="Bookman Old Style"/>
          <w:b/>
          <w:sz w:val="24"/>
          <w:szCs w:val="24"/>
        </w:rPr>
        <w:t xml:space="preserve"> </w:t>
      </w:r>
    </w:p>
    <w:p w14:paraId="3F0C8A26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sz w:val="24"/>
          <w:szCs w:val="24"/>
        </w:rPr>
      </w:pPr>
    </w:p>
    <w:p w14:paraId="5F1C9777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Learn how to calculate the Volume of Pyramids and Cones.</w:t>
      </w:r>
    </w:p>
    <w:p w14:paraId="66EB8AE4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753C44C9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t>REMINDER</w:t>
      </w:r>
    </w:p>
    <w:p w14:paraId="2427CBCE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5C2702F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Draw a 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t>rectangular pyramid</w:t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t>cone</w:t>
      </w:r>
    </w:p>
    <w:p w14:paraId="2F568674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ab/>
      </w:r>
    </w:p>
    <w:p w14:paraId="2570DFA4" w14:textId="77777777" w:rsidR="00DD257F" w:rsidRDefault="00DD257F">
      <w:pPr>
        <w:spacing w:after="0" w:line="240" w:lineRule="auto"/>
        <w:ind w:left="1440" w:firstLine="72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764065B3" w14:textId="77777777" w:rsidR="00DD257F" w:rsidRDefault="00DD257F">
      <w:pPr>
        <w:spacing w:after="0" w:line="240" w:lineRule="auto"/>
        <w:ind w:left="1440" w:firstLine="72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1EEBA999" w14:textId="77777777" w:rsidR="00DD257F" w:rsidRDefault="00DD257F">
      <w:pPr>
        <w:spacing w:after="0" w:line="240" w:lineRule="auto"/>
        <w:ind w:left="1440" w:firstLine="72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51D61890" w14:textId="77777777" w:rsidR="00DD257F" w:rsidRDefault="00DD257F">
      <w:pPr>
        <w:spacing w:after="0" w:line="240" w:lineRule="auto"/>
        <w:ind w:left="1440" w:firstLine="72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1D793F2E" w14:textId="77777777" w:rsidR="00DD257F" w:rsidRDefault="00DD257F">
      <w:pPr>
        <w:spacing w:after="0" w:line="240" w:lineRule="auto"/>
        <w:ind w:left="1440" w:firstLine="72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4F798CA5" w14:textId="77777777" w:rsidR="00DD257F" w:rsidRDefault="00DD257F">
      <w:pPr>
        <w:spacing w:after="0" w:line="240" w:lineRule="auto"/>
        <w:ind w:left="1440" w:firstLine="72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051573FB" w14:textId="77777777" w:rsidR="00DD257F" w:rsidRDefault="00DD257F">
      <w:pPr>
        <w:spacing w:after="0" w:line="240" w:lineRule="auto"/>
        <w:ind w:left="1440" w:firstLine="72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230F1617" w14:textId="77777777" w:rsidR="00DD257F" w:rsidRDefault="00DD257F">
      <w:pPr>
        <w:spacing w:after="0" w:line="240" w:lineRule="auto"/>
        <w:ind w:left="1440" w:firstLine="72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14CF22C9" w14:textId="77777777" w:rsidR="00DD257F" w:rsidRDefault="00A0166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br/>
        <w:t>VOLUME VS SURFACE AREA</w:t>
      </w:r>
    </w:p>
    <w:p w14:paraId="697635DC" w14:textId="77777777" w:rsidR="00DD257F" w:rsidRDefault="00A0166F">
      <w:pPr>
        <w:rPr>
          <w:rFonts w:ascii="Bookman Old Style" w:eastAsia="Bookman Old Style" w:hAnsi="Bookman Old Style" w:cs="Bookman Old Style"/>
          <w:sz w:val="24"/>
          <w:szCs w:val="24"/>
        </w:rPr>
      </w:pPr>
      <w:r>
        <w:rPr>
          <w:rFonts w:ascii="Bookman Old Style" w:eastAsia="Bookman Old Style" w:hAnsi="Bookman Old Style" w:cs="Bookman Old Style"/>
          <w:sz w:val="24"/>
          <w:szCs w:val="24"/>
        </w:rPr>
        <w:t>What is the difference between volume and surface area? What are some typical units?</w:t>
      </w:r>
    </w:p>
    <w:p w14:paraId="76FD25A4" w14:textId="77777777" w:rsidR="00DD257F" w:rsidRDefault="00A0166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sz w:val="24"/>
          <w:szCs w:val="24"/>
        </w:rPr>
        <w:br/>
      </w: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t>CALCULATING VOLUME</w:t>
      </w:r>
    </w:p>
    <w:p w14:paraId="6899F3EB" w14:textId="77777777" w:rsidR="00DD257F" w:rsidRDefault="00A0166F">
      <w:pPr>
        <w:ind w:firstLine="720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  <w:r>
        <w:rPr>
          <w:noProof/>
          <w:lang w:val="en-US"/>
        </w:rPr>
        <w:drawing>
          <wp:inline distT="0" distB="0" distL="0" distR="0" wp14:anchorId="51A5E33F" wp14:editId="640BD774">
            <wp:extent cx="4303463" cy="1945493"/>
            <wp:effectExtent l="9525" t="9525" r="9525" b="9525"/>
            <wp:docPr id="96" name="image5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5.png"/>
                    <pic:cNvPicPr preferRelativeResize="0"/>
                  </pic:nvPicPr>
                  <pic:blipFill>
                    <a:blip r:embed="rId90"/>
                    <a:srcRect l="3560" t="27178" r="2837" b="6120"/>
                    <a:stretch>
                      <a:fillRect/>
                    </a:stretch>
                  </pic:blipFill>
                  <pic:spPr>
                    <a:xfrm>
                      <a:off x="0" y="0"/>
                      <a:ext cx="4303463" cy="1945493"/>
                    </a:xfrm>
                    <a:prstGeom prst="rect">
                      <a:avLst/>
                    </a:prstGeom>
                    <a:ln w="9525">
                      <a:solidFill>
                        <a:srgbClr val="000000"/>
                      </a:solidFill>
                      <a:prstDash val="solid"/>
                    </a:ln>
                  </pic:spPr>
                </pic:pic>
              </a:graphicData>
            </a:graphic>
          </wp:inline>
        </w:drawing>
      </w:r>
    </w:p>
    <w:p w14:paraId="752F7B93" w14:textId="77777777" w:rsidR="00DD257F" w:rsidRDefault="00A0166F">
      <w:pPr>
        <w:rPr>
          <w:rFonts w:ascii="Bookman Old Style" w:eastAsia="Bookman Old Style" w:hAnsi="Bookman Old Style" w:cs="Bookman Old Style"/>
          <w:sz w:val="24"/>
          <w:szCs w:val="24"/>
        </w:rPr>
      </w:pPr>
      <w:r>
        <w:rPr>
          <w:rFonts w:ascii="Bookman Old Style" w:eastAsia="Bookman Old Style" w:hAnsi="Bookman Old Style" w:cs="Bookman Old Style"/>
          <w:sz w:val="24"/>
          <w:szCs w:val="24"/>
        </w:rPr>
        <w:t xml:space="preserve">Essentially, it is the area of the Base, times the height: </w:t>
      </w:r>
    </w:p>
    <w:tbl>
      <w:tblPr>
        <w:tblStyle w:val="ad"/>
        <w:tblW w:w="2898" w:type="dxa"/>
        <w:tblInd w:w="288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898"/>
      </w:tblGrid>
      <w:tr w:rsidR="00DD257F" w14:paraId="3E9D77A6" w14:textId="77777777">
        <w:tc>
          <w:tcPr>
            <w:tcW w:w="2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09DE73" w14:textId="77777777" w:rsidR="00C46430" w:rsidRDefault="00C46430">
            <w:pPr>
              <w:jc w:val="center"/>
              <w:rPr>
                <w:rFonts w:ascii="Bookman Old Style" w:eastAsia="Bookman Old Style" w:hAnsi="Bookman Old Style" w:cs="Bookman Old Style"/>
                <w:b/>
                <w:sz w:val="24"/>
                <w:szCs w:val="24"/>
              </w:rPr>
            </w:pPr>
          </w:p>
          <w:p w14:paraId="39A4A43F" w14:textId="4D8024A0" w:rsidR="00DD257F" w:rsidRDefault="00A0166F">
            <w:pPr>
              <w:jc w:val="center"/>
              <w:rPr>
                <w:rFonts w:ascii="Bookman Old Style" w:eastAsia="Bookman Old Style" w:hAnsi="Bookman Old Style" w:cs="Bookman Old Style"/>
                <w:b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b/>
                <w:sz w:val="24"/>
                <w:szCs w:val="24"/>
              </w:rPr>
              <w:t>Volume of a pyramid:</w:t>
            </w:r>
          </w:p>
          <w:p w14:paraId="7C3DE9D0" w14:textId="77777777" w:rsidR="00DD257F" w:rsidRDefault="00A0166F">
            <w:pPr>
              <w:jc w:val="center"/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sz w:val="40"/>
                <w:szCs w:val="40"/>
                <w:vertAlign w:val="subscript"/>
              </w:rPr>
              <w:object w:dxaOrig="907" w:dyaOrig="619" w14:anchorId="355568BD">
                <v:shape id="_x0000_i1039" type="#_x0000_t75" style="width:44.9pt;height:30.85pt" o:ole="">
                  <v:imagedata r:id="rId91" o:title=""/>
                </v:shape>
                <o:OLEObject Type="Embed" ProgID="Equation.DSMT4" ShapeID="_x0000_i1039" DrawAspect="Content" ObjectID="_1647953862" r:id="rId92"/>
              </w:object>
            </w:r>
          </w:p>
          <w:p w14:paraId="6E3FC419" w14:textId="77777777" w:rsidR="00DD257F" w:rsidRDefault="00DD257F">
            <w:pPr>
              <w:jc w:val="center"/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</w:p>
          <w:p w14:paraId="4CD6030F" w14:textId="77777777" w:rsidR="00DD257F" w:rsidRDefault="00DD257F" w:rsidP="00C46430">
            <w:pPr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</w:p>
          <w:p w14:paraId="494030D0" w14:textId="77777777" w:rsidR="00DD257F" w:rsidRDefault="00DD257F">
            <w:pPr>
              <w:jc w:val="center"/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</w:p>
        </w:tc>
      </w:tr>
    </w:tbl>
    <w:p w14:paraId="3A03FE36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lastRenderedPageBreak/>
        <w:br/>
        <w:t>EXAMPLE 1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</w:t>
      </w:r>
    </w:p>
    <w:p w14:paraId="463C2E77" w14:textId="77777777" w:rsidR="00DD257F" w:rsidRDefault="00DD257F">
      <w:pPr>
        <w:spacing w:after="0" w:line="240" w:lineRule="auto"/>
        <w:ind w:right="-36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DCF64B3" w14:textId="77777777" w:rsidR="00DD257F" w:rsidRDefault="00A0166F">
      <w:pPr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A right rectangular prism has base dimensions of 5.3 cm and 2.6 cm and a height of 10.7 cm. Determine its volume.</w:t>
      </w:r>
    </w:p>
    <w:p w14:paraId="6856D5DB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</w:p>
    <w:p w14:paraId="6657208D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788B3F0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26BDB8D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ED27023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A24C63A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FD5A544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23207D4" w14:textId="77777777" w:rsidR="00DD257F" w:rsidRDefault="00A0166F">
      <w:pPr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The same dimensions exist for a right rectangular PYRAMID. Determine its volume.</w:t>
      </w:r>
    </w:p>
    <w:p w14:paraId="0463400A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E9C6206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0696856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6D44AEF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94BACA8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72B9E97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F7006E9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7C5DC61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t>EXAMPLE 2</w:t>
      </w:r>
    </w:p>
    <w:p w14:paraId="5CA456DE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Indiana Jones is trapped in a right “square” pyramid that is filling with sand. A right square pyramid has a height of 5.3 cm and a base area of 20.7 cm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  <w:vertAlign w:val="superscript"/>
        </w:rPr>
        <w:t>2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. Find the volume of sand that will fill it up.</w:t>
      </w:r>
    </w:p>
    <w:p w14:paraId="27A5767D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11BF6C36" w14:textId="77777777" w:rsidR="00DD257F" w:rsidRDefault="00A0166F">
      <w:pPr>
        <w:spacing w:after="0" w:line="240" w:lineRule="auto"/>
        <w:ind w:left="288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sz w:val="40"/>
          <w:szCs w:val="40"/>
          <w:vertAlign w:val="subscript"/>
        </w:rPr>
        <w:object w:dxaOrig="907" w:dyaOrig="619" w14:anchorId="289FEE35">
          <v:shape id="_x0000_i1040" type="#_x0000_t75" style="width:44.9pt;height:30.85pt" o:ole="">
            <v:imagedata r:id="rId91" o:title=""/>
          </v:shape>
          <o:OLEObject Type="Embed" ProgID="Equation.DSMT4" ShapeID="_x0000_i1040" DrawAspect="Content" ObjectID="_1647953863" r:id="rId93"/>
        </w:object>
      </w:r>
    </w:p>
    <w:p w14:paraId="77A6FC13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5C216866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8AF08DE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3DF3F122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52767FF0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27170B2E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3A14BA41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483A2196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APPLYING PYTHAGORAS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</w:t>
      </w:r>
      <w:r>
        <w:rPr>
          <w:noProof/>
          <w:lang w:val="en-US"/>
        </w:rPr>
        <w:drawing>
          <wp:anchor distT="0" distB="0" distL="114300" distR="114300" simplePos="0" relativeHeight="251670528" behindDoc="0" locked="0" layoutInCell="1" hidden="0" allowOverlap="1" wp14:anchorId="1A822F0A" wp14:editId="0F534690">
            <wp:simplePos x="0" y="0"/>
            <wp:positionH relativeFrom="column">
              <wp:posOffset>4548250</wp:posOffset>
            </wp:positionH>
            <wp:positionV relativeFrom="paragraph">
              <wp:posOffset>130249</wp:posOffset>
            </wp:positionV>
            <wp:extent cx="1460500" cy="1603375"/>
            <wp:effectExtent l="0" t="0" r="0" b="0"/>
            <wp:wrapSquare wrapText="bothSides" distT="0" distB="0" distL="114300" distR="114300"/>
            <wp:docPr id="97" name="image5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1.png"/>
                    <pic:cNvPicPr preferRelativeResize="0"/>
                  </pic:nvPicPr>
                  <pic:blipFill>
                    <a:blip r:embed="rId94"/>
                    <a:srcRect l="4829" t="30208" r="66368" b="7620"/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16033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79274663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Determine the volume of the pyramid to the right</w:t>
      </w:r>
    </w:p>
    <w:p w14:paraId="72C44E6E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7001C593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0F057CBC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608EF42A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6739CE1D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2FA52D17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6EBF9D2D" w14:textId="1D50F1AD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4554387D" w14:textId="77777777" w:rsidR="00C46430" w:rsidRDefault="00C46430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47FDAEAC" w14:textId="77777777" w:rsidR="00DD257F" w:rsidRDefault="00A0166F">
      <w:pPr>
        <w:ind w:left="1440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t>CONES</w:t>
      </w:r>
      <w:r>
        <w:rPr>
          <w:rFonts w:ascii="Bookman Old Style" w:eastAsia="Bookman Old Style" w:hAnsi="Bookman Old Style" w:cs="Bookman Old Style"/>
          <w:b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b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b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b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b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t xml:space="preserve"> CYLINDERS</w:t>
      </w:r>
    </w:p>
    <w:tbl>
      <w:tblPr>
        <w:tblStyle w:val="ae"/>
        <w:tblW w:w="3623" w:type="dxa"/>
        <w:tblInd w:w="4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3623"/>
      </w:tblGrid>
      <w:tr w:rsidR="00DD257F" w14:paraId="5CE23656" w14:textId="77777777" w:rsidTr="00714852">
        <w:trPr>
          <w:trHeight w:val="3635"/>
        </w:trPr>
        <w:tc>
          <w:tcPr>
            <w:tcW w:w="3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22E8E7" w14:textId="77777777" w:rsidR="00DD257F" w:rsidRDefault="00A0166F">
            <w:pPr>
              <w:jc w:val="center"/>
              <w:rPr>
                <w:rFonts w:ascii="Bookman Old Style" w:eastAsia="Bookman Old Style" w:hAnsi="Bookman Old Style" w:cs="Bookman Old Style"/>
                <w:b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b/>
                <w:sz w:val="24"/>
                <w:szCs w:val="24"/>
              </w:rPr>
              <w:t>Volume of a Cone:</w:t>
            </w:r>
          </w:p>
          <w:p w14:paraId="584DDFC0" w14:textId="77777777" w:rsidR="00DD257F" w:rsidRDefault="00DD257F">
            <w:pPr>
              <w:jc w:val="center"/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</w:p>
          <w:p w14:paraId="3E8DAFED" w14:textId="77777777" w:rsidR="00DD257F" w:rsidRDefault="00A0166F">
            <w:pPr>
              <w:jc w:val="center"/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sz w:val="40"/>
                <w:szCs w:val="40"/>
                <w:vertAlign w:val="subscript"/>
              </w:rPr>
              <w:object w:dxaOrig="1253" w:dyaOrig="619" w14:anchorId="08C6B112">
                <v:shape id="_x0000_i1041" type="#_x0000_t75" style="width:62.65pt;height:30.85pt" o:ole="">
                  <v:imagedata r:id="rId95" o:title=""/>
                </v:shape>
                <o:OLEObject Type="Embed" ProgID="Equation.DSMT4" ShapeID="_x0000_i1041" DrawAspect="Content" ObjectID="_1647953864" r:id="rId96"/>
              </w:object>
            </w:r>
          </w:p>
          <w:p w14:paraId="5CA2F582" w14:textId="77777777" w:rsidR="00DD257F" w:rsidRDefault="00DD257F">
            <w:pPr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</w:p>
          <w:p w14:paraId="72B150F8" w14:textId="77777777" w:rsidR="00DD257F" w:rsidRDefault="00DD257F">
            <w:pPr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</w:p>
          <w:p w14:paraId="177C24A5" w14:textId="77777777" w:rsidR="00DD257F" w:rsidRDefault="00DD257F">
            <w:pPr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</w:p>
          <w:p w14:paraId="10968CCF" w14:textId="77777777" w:rsidR="00DD257F" w:rsidRDefault="00A0166F">
            <w:pPr>
              <w:jc w:val="center"/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b/>
                <w:sz w:val="24"/>
                <w:szCs w:val="24"/>
              </w:rPr>
              <w:t>Surface Area of a Cone:</w:t>
            </w:r>
          </w:p>
          <w:p w14:paraId="7AA4A3E2" w14:textId="77777777" w:rsidR="00DD257F" w:rsidRDefault="00A0166F">
            <w:pPr>
              <w:rPr>
                <w:rFonts w:ascii="Bookman Old Style" w:eastAsia="Bookman Old Style" w:hAnsi="Bookman Old Style" w:cs="Bookman Old Style"/>
                <w:i/>
                <w:sz w:val="20"/>
                <w:szCs w:val="20"/>
              </w:rPr>
            </w:pPr>
            <w:r>
              <w:rPr>
                <w:rFonts w:ascii="Bookman Old Style" w:eastAsia="Bookman Old Style" w:hAnsi="Bookman Old Style" w:cs="Bookman Old Style"/>
                <w:i/>
                <w:sz w:val="20"/>
                <w:szCs w:val="20"/>
              </w:rPr>
              <w:t xml:space="preserve">    (from last day)</w:t>
            </w:r>
          </w:p>
          <w:p w14:paraId="2BE20360" w14:textId="77777777" w:rsidR="00DD257F" w:rsidRDefault="00DD257F" w:rsidP="00714852">
            <w:pPr>
              <w:rPr>
                <w:rFonts w:ascii="Bookman Old Style" w:eastAsia="Bookman Old Style" w:hAnsi="Bookman Old Style" w:cs="Bookman Old Style"/>
                <w:i/>
                <w:sz w:val="20"/>
                <w:szCs w:val="20"/>
              </w:rPr>
            </w:pPr>
          </w:p>
          <w:p w14:paraId="18A853DE" w14:textId="77777777" w:rsidR="00DD257F" w:rsidRDefault="00DD257F">
            <w:pPr>
              <w:jc w:val="center"/>
              <w:rPr>
                <w:rFonts w:ascii="Bookman Old Style" w:eastAsia="Bookman Old Style" w:hAnsi="Bookman Old Style" w:cs="Bookman Old Style"/>
                <w:i/>
                <w:sz w:val="20"/>
                <w:szCs w:val="20"/>
              </w:rPr>
            </w:pPr>
          </w:p>
          <w:p w14:paraId="0CA624E6" w14:textId="77777777" w:rsidR="00DD257F" w:rsidRDefault="00DD257F">
            <w:pPr>
              <w:jc w:val="center"/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</w:p>
        </w:tc>
      </w:tr>
      <w:tr w:rsidR="00DD257F" w14:paraId="6AED5596" w14:textId="77777777">
        <w:trPr>
          <w:trHeight w:val="3497"/>
        </w:trPr>
        <w:tc>
          <w:tcPr>
            <w:tcW w:w="3623" w:type="dxa"/>
          </w:tcPr>
          <w:p w14:paraId="6D4B7694" w14:textId="77777777" w:rsidR="00DD257F" w:rsidRDefault="00A0166F">
            <w:pPr>
              <w:jc w:val="center"/>
              <w:rPr>
                <w:rFonts w:ascii="Bookman Old Style" w:eastAsia="Bookman Old Style" w:hAnsi="Bookman Old Style" w:cs="Bookman Old Style"/>
                <w:b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b/>
                <w:sz w:val="24"/>
                <w:szCs w:val="24"/>
              </w:rPr>
              <w:t>Volume of a  Cylinder:</w:t>
            </w:r>
          </w:p>
          <w:p w14:paraId="0310F6D8" w14:textId="77777777" w:rsidR="00DD257F" w:rsidRDefault="00DD257F">
            <w:pPr>
              <w:jc w:val="center"/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</w:p>
          <w:p w14:paraId="3CDA5F50" w14:textId="77777777" w:rsidR="00DD257F" w:rsidRDefault="00A0166F">
            <w:pPr>
              <w:jc w:val="center"/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sz w:val="40"/>
                <w:szCs w:val="40"/>
                <w:vertAlign w:val="subscript"/>
              </w:rPr>
              <w:object w:dxaOrig="922" w:dyaOrig="317" w14:anchorId="4983C034">
                <v:shape id="_x0000_i1042" type="#_x0000_t75" style="width:45.8pt;height:15.9pt" o:ole="">
                  <v:imagedata r:id="rId97" o:title=""/>
                </v:shape>
                <o:OLEObject Type="Embed" ProgID="Equation.DSMT4" ShapeID="_x0000_i1042" DrawAspect="Content" ObjectID="_1647953865" r:id="rId98"/>
              </w:object>
            </w:r>
          </w:p>
          <w:p w14:paraId="2087454D" w14:textId="77777777" w:rsidR="00DD257F" w:rsidRDefault="00DD257F">
            <w:pPr>
              <w:jc w:val="center"/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</w:p>
          <w:p w14:paraId="71A1669B" w14:textId="77777777" w:rsidR="00DD257F" w:rsidRDefault="00DD257F">
            <w:pPr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</w:p>
          <w:p w14:paraId="57EA49C9" w14:textId="77777777" w:rsidR="00DD257F" w:rsidRDefault="00DD257F">
            <w:pPr>
              <w:rPr>
                <w:rFonts w:ascii="Bookman Old Style" w:eastAsia="Bookman Old Style" w:hAnsi="Bookman Old Style" w:cs="Bookman Old Style"/>
                <w:b/>
                <w:sz w:val="24"/>
                <w:szCs w:val="24"/>
              </w:rPr>
            </w:pPr>
          </w:p>
          <w:p w14:paraId="521D849A" w14:textId="77777777" w:rsidR="00DD257F" w:rsidRDefault="00A0166F">
            <w:pPr>
              <w:rPr>
                <w:rFonts w:ascii="Bookman Old Style" w:eastAsia="Bookman Old Style" w:hAnsi="Bookman Old Style" w:cs="Bookman Old Style"/>
                <w:b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b/>
                <w:sz w:val="24"/>
                <w:szCs w:val="24"/>
              </w:rPr>
              <w:t>Surface Area of a Cylinder:</w:t>
            </w:r>
          </w:p>
          <w:p w14:paraId="5174E6F4" w14:textId="77777777" w:rsidR="00DD257F" w:rsidRDefault="00A0166F">
            <w:pPr>
              <w:jc w:val="center"/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sz w:val="40"/>
                <w:szCs w:val="40"/>
                <w:vertAlign w:val="subscript"/>
              </w:rPr>
              <w:object w:dxaOrig="1742" w:dyaOrig="317" w14:anchorId="5E715B5D">
                <v:shape id="_x0000_i1043" type="#_x0000_t75" style="width:86.95pt;height:15.9pt" o:ole="">
                  <v:imagedata r:id="rId99" o:title=""/>
                </v:shape>
                <o:OLEObject Type="Embed" ProgID="Equation.DSMT4" ShapeID="_x0000_i1043" DrawAspect="Content" ObjectID="_1647953866" r:id="rId100"/>
              </w:object>
            </w:r>
          </w:p>
          <w:p w14:paraId="0CCD04C5" w14:textId="77777777" w:rsidR="00DD257F" w:rsidRDefault="00DD257F">
            <w:pPr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</w:p>
          <w:p w14:paraId="303CC326" w14:textId="77777777" w:rsidR="00DD257F" w:rsidRDefault="00DD257F">
            <w:pPr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</w:p>
          <w:p w14:paraId="26174A85" w14:textId="77777777" w:rsidR="00DD257F" w:rsidRDefault="00DD257F">
            <w:pPr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</w:p>
          <w:p w14:paraId="1F8EA0A2" w14:textId="77777777" w:rsidR="00DD257F" w:rsidRDefault="00DD257F">
            <w:pPr>
              <w:rPr>
                <w:rFonts w:ascii="Bookman Old Style" w:eastAsia="Bookman Old Style" w:hAnsi="Bookman Old Style" w:cs="Bookman Old Style"/>
                <w:sz w:val="24"/>
                <w:szCs w:val="24"/>
              </w:rPr>
            </w:pPr>
          </w:p>
          <w:p w14:paraId="3DB52F88" w14:textId="77777777" w:rsidR="00DD257F" w:rsidRDefault="00DD257F">
            <w:pPr>
              <w:rPr>
                <w:rFonts w:ascii="Bookman Old Style" w:eastAsia="Bookman Old Style" w:hAnsi="Bookman Old Style" w:cs="Bookman Old Style"/>
                <w:b/>
                <w:sz w:val="24"/>
                <w:szCs w:val="24"/>
                <w:u w:val="single"/>
              </w:rPr>
            </w:pPr>
          </w:p>
        </w:tc>
      </w:tr>
    </w:tbl>
    <w:p w14:paraId="2FEF15ED" w14:textId="77777777" w:rsidR="00C46430" w:rsidRDefault="00C46430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714AEB5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t xml:space="preserve">EXAMPLE 2 </w:t>
      </w:r>
    </w:p>
    <w:p w14:paraId="3F7EFB4B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57B462A" w14:textId="77777777" w:rsidR="00DD257F" w:rsidRDefault="00A0166F">
      <w:pPr>
        <w:numPr>
          <w:ilvl w:val="0"/>
          <w:numId w:val="17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Determine the surface area of the right cylinder to the nearest tenth of a squared cm.</w:t>
      </w:r>
      <w:r>
        <w:rPr>
          <w:noProof/>
          <w:lang w:val="en-US"/>
        </w:rPr>
        <w:drawing>
          <wp:anchor distT="0" distB="0" distL="114300" distR="114300" simplePos="0" relativeHeight="251671552" behindDoc="0" locked="0" layoutInCell="1" hidden="0" allowOverlap="1" wp14:anchorId="3DCADBC6" wp14:editId="2A5DFE5E">
            <wp:simplePos x="0" y="0"/>
            <wp:positionH relativeFrom="column">
              <wp:posOffset>4567555</wp:posOffset>
            </wp:positionH>
            <wp:positionV relativeFrom="paragraph">
              <wp:posOffset>7620</wp:posOffset>
            </wp:positionV>
            <wp:extent cx="1376045" cy="1560830"/>
            <wp:effectExtent l="0" t="0" r="0" b="0"/>
            <wp:wrapSquare wrapText="bothSides" distT="0" distB="0" distL="114300" distR="114300"/>
            <wp:docPr id="89" name="image4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1.png"/>
                    <pic:cNvPicPr preferRelativeResize="0"/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6045" cy="156083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653F6B88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D0D3C0A" w14:textId="77777777" w:rsidR="00DD257F" w:rsidRDefault="00DD257F">
      <w:pPr>
        <w:ind w:left="360" w:firstLine="720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0FC51A3C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178C3808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794E4246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4A51808C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33BD6449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3BD0DCE" w14:textId="16AFE104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74581517" w14:textId="722E0DDC" w:rsidR="00714852" w:rsidRDefault="00714852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7AF60DFF" w14:textId="77777777" w:rsidR="00F51812" w:rsidRDefault="00F51812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6BD6B086" w14:textId="263EEB69" w:rsidR="00714852" w:rsidRDefault="00714852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56D9CFD1" w14:textId="77777777" w:rsidR="00714852" w:rsidRDefault="00714852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1481F4B6" w14:textId="77777777" w:rsidR="00C46430" w:rsidRDefault="00C46430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6C73DAE" w14:textId="77777777" w:rsidR="00DD257F" w:rsidRDefault="00A0166F">
      <w:pPr>
        <w:numPr>
          <w:ilvl w:val="0"/>
          <w:numId w:val="17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lastRenderedPageBreak/>
        <w:t xml:space="preserve">Determine the surface area of the right cylinder to the nearest tenth of a squared cm if it has </w:t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no top circle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.</w:t>
      </w:r>
    </w:p>
    <w:p w14:paraId="2495E546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360" w:hanging="72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25897696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25972F43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33FCDDDB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6D7DD19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2249C6F3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3621AF8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65B14288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5C523C36" w14:textId="77777777" w:rsidR="00DD257F" w:rsidRDefault="00A0166F">
      <w:pPr>
        <w:spacing w:after="0" w:line="240" w:lineRule="auto"/>
        <w:ind w:right="-72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c) Determine the volume of the right cylinder to the nearest tenths of a cubic cm.</w:t>
      </w:r>
    </w:p>
    <w:p w14:paraId="59DCD788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845562D" w14:textId="77777777" w:rsidR="00DD257F" w:rsidRDefault="00DD257F">
      <w:pPr>
        <w:spacing w:after="0" w:line="240" w:lineRule="auto"/>
        <w:ind w:left="36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6707A0B0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2AAC5D73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3189D2A1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F6239C4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464ECE6C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5851E43E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58AE04A6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t xml:space="preserve">EXAMPLE 2 </w:t>
      </w:r>
    </w:p>
    <w:p w14:paraId="26F54440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Determine the volume of the right cone to the nearest cubic inch.</w:t>
      </w:r>
    </w:p>
    <w:p w14:paraId="2A480CF7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noProof/>
          <w:lang w:val="en-US"/>
        </w:rPr>
        <w:drawing>
          <wp:anchor distT="0" distB="0" distL="114300" distR="114300" simplePos="0" relativeHeight="251672576" behindDoc="0" locked="0" layoutInCell="1" hidden="0" allowOverlap="1" wp14:anchorId="72F421E7" wp14:editId="1AC59F3E">
            <wp:simplePos x="0" y="0"/>
            <wp:positionH relativeFrom="column">
              <wp:posOffset>5075555</wp:posOffset>
            </wp:positionH>
            <wp:positionV relativeFrom="paragraph">
              <wp:posOffset>1270</wp:posOffset>
            </wp:positionV>
            <wp:extent cx="948055" cy="1583690"/>
            <wp:effectExtent l="0" t="0" r="0" b="0"/>
            <wp:wrapSquare wrapText="bothSides" distT="0" distB="0" distL="114300" distR="114300"/>
            <wp:docPr id="98" name="image5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0.png"/>
                    <pic:cNvPicPr preferRelativeResize="0"/>
                  </pic:nvPicPr>
                  <pic:blipFill>
                    <a:blip r:embed="rId102"/>
                    <a:srcRect l="8050" t="29874" r="68156" b="3806"/>
                    <a:stretch>
                      <a:fillRect/>
                    </a:stretch>
                  </pic:blipFill>
                  <pic:spPr>
                    <a:xfrm>
                      <a:off x="0" y="0"/>
                      <a:ext cx="948055" cy="158369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29261EAC" w14:textId="77777777" w:rsidR="00DD257F" w:rsidRDefault="00DD257F">
      <w:pPr>
        <w:ind w:firstLine="720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36737624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06880BC3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2C37F2A9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7965076C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33DAA5C2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6615D020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6DDE54DB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56A51B8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br/>
        <w:t xml:space="preserve">EXAMPLE 3 </w:t>
      </w:r>
    </w:p>
    <w:p w14:paraId="5ACDB292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A cone has a radius of 8 m and a volume of 300m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  <w:vertAlign w:val="superscript"/>
        </w:rPr>
        <w:t>3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. Determine the length/height to the nearest metre.</w:t>
      </w:r>
    </w:p>
    <w:p w14:paraId="204863C2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427BF5A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53E4AA2C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066148F5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A5A16B0" w14:textId="77777777" w:rsidR="00DD257F" w:rsidRDefault="00DD257F" w:rsidP="00C46430">
      <w:pPr>
        <w:spacing w:after="0" w:line="240" w:lineRule="auto"/>
        <w:ind w:right="-63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D253994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81E9BDD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94E3080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7A74F5A" w14:textId="77777777" w:rsidR="00DD257F" w:rsidRDefault="00A0166F">
      <w:pPr>
        <w:spacing w:after="0" w:line="240" w:lineRule="auto"/>
        <w:ind w:left="5760" w:right="-63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Assignment: pg. 42-43</w:t>
      </w:r>
    </w:p>
    <w:p w14:paraId="189C1A05" w14:textId="17680AA9" w:rsidR="00DD257F" w:rsidRDefault="00A0166F">
      <w:pPr>
        <w:spacing w:after="0" w:line="240" w:lineRule="auto"/>
        <w:ind w:left="5760" w:right="-63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#4b, 5b, 6a, 7a, 10, 11, 12, 18, 21</w:t>
      </w:r>
    </w:p>
    <w:p w14:paraId="0D6DBB15" w14:textId="77777777" w:rsidR="00C46430" w:rsidRDefault="00C46430">
      <w:pPr>
        <w:spacing w:after="0" w:line="240" w:lineRule="auto"/>
        <w:ind w:left="5760" w:right="-63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79F01FE" w14:textId="77777777" w:rsidR="00DD257F" w:rsidRDefault="00A0166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2"/>
          <w:szCs w:val="32"/>
        </w:rPr>
      </w:pPr>
      <w:r>
        <w:rPr>
          <w:rFonts w:ascii="Bookman Old Style" w:eastAsia="Bookman Old Style" w:hAnsi="Bookman Old Style" w:cs="Bookman Old Style"/>
          <w:b/>
          <w:sz w:val="32"/>
          <w:szCs w:val="32"/>
        </w:rPr>
        <w:lastRenderedPageBreak/>
        <w:t>1.6 Surface Area and Volume of a Sphere</w:t>
      </w:r>
    </w:p>
    <w:p w14:paraId="6A1C2E62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24"/>
          <w:szCs w:val="24"/>
        </w:rPr>
      </w:pPr>
    </w:p>
    <w:p w14:paraId="562C5FE2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t>The Point</w:t>
      </w:r>
      <w:r>
        <w:rPr>
          <w:rFonts w:ascii="Bookman Old Style" w:eastAsia="Bookman Old Style" w:hAnsi="Bookman Old Style" w:cs="Bookman Old Style"/>
          <w:b/>
          <w:sz w:val="24"/>
          <w:szCs w:val="24"/>
        </w:rPr>
        <w:t xml:space="preserve"> </w:t>
      </w:r>
    </w:p>
    <w:p w14:paraId="7F674BB9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sz w:val="24"/>
          <w:szCs w:val="24"/>
        </w:rPr>
      </w:pPr>
    </w:p>
    <w:p w14:paraId="38D0E441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Learn how to calculate the Surface Area and Volume of Sphere.</w:t>
      </w:r>
    </w:p>
    <w:p w14:paraId="40D168C1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3CAC9778" w14:textId="77777777" w:rsidR="00DD257F" w:rsidRDefault="00DD257F">
      <w:pPr>
        <w:jc w:val="center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443BAAE3" w14:textId="77777777" w:rsidR="00DD257F" w:rsidRDefault="00A0166F">
      <w:pPr>
        <w:jc w:val="center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noProof/>
          <w:sz w:val="24"/>
          <w:szCs w:val="24"/>
          <w:lang w:val="en-US"/>
        </w:rPr>
        <w:drawing>
          <wp:inline distT="0" distB="0" distL="0" distR="0" wp14:anchorId="2A7ADEF9" wp14:editId="46C8BAF1">
            <wp:extent cx="5024120" cy="1296035"/>
            <wp:effectExtent l="0" t="0" r="0" b="0"/>
            <wp:docPr id="94" name="image4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8.png"/>
                    <pic:cNvPicPr preferRelativeResize="0"/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24120" cy="129603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017AD91" w14:textId="77777777" w:rsidR="00DD257F" w:rsidRDefault="00A0166F">
      <w:pPr>
        <w:rPr>
          <w:rFonts w:ascii="Bookman Old Style" w:eastAsia="Bookman Old Style" w:hAnsi="Bookman Old Style" w:cs="Bookman Old Style"/>
          <w:sz w:val="28"/>
          <w:szCs w:val="28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t>EXAMPLE 1</w:t>
      </w:r>
    </w:p>
    <w:p w14:paraId="676A6B1D" w14:textId="77777777" w:rsidR="00DD257F" w:rsidRDefault="00A0166F">
      <w:pPr>
        <w:rPr>
          <w:rFonts w:ascii="Bookman Old Style" w:eastAsia="Bookman Old Style" w:hAnsi="Bookman Old Style" w:cs="Bookman Old Style"/>
          <w:sz w:val="14"/>
          <w:szCs w:val="1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The 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  <w:u w:val="single"/>
        </w:rPr>
        <w:t>diameter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of a softball is approximately 4 in.  Determine the surface area of a softball to the nearest square inch.</w:t>
      </w:r>
    </w:p>
    <w:p w14:paraId="789C36C3" w14:textId="77777777" w:rsidR="00DD257F" w:rsidRDefault="00A0166F">
      <w:pPr>
        <w:rPr>
          <w:rFonts w:ascii="Bookman Old Style" w:eastAsia="Bookman Old Style" w:hAnsi="Bookman Old Style" w:cs="Bookman Old Style"/>
          <w:sz w:val="14"/>
          <w:szCs w:val="14"/>
        </w:rPr>
      </w:pPr>
      <w:r>
        <w:rPr>
          <w:noProof/>
          <w:lang w:val="en-US"/>
        </w:rPr>
        <w:drawing>
          <wp:anchor distT="0" distB="0" distL="114300" distR="114300" simplePos="0" relativeHeight="251673600" behindDoc="0" locked="0" layoutInCell="1" hidden="0" allowOverlap="1" wp14:anchorId="1DB88A24" wp14:editId="4B9851B5">
            <wp:simplePos x="0" y="0"/>
            <wp:positionH relativeFrom="column">
              <wp:posOffset>4337685</wp:posOffset>
            </wp:positionH>
            <wp:positionV relativeFrom="paragraph">
              <wp:posOffset>64770</wp:posOffset>
            </wp:positionV>
            <wp:extent cx="1597660" cy="1711325"/>
            <wp:effectExtent l="0" t="0" r="0" b="0"/>
            <wp:wrapSquare wrapText="bothSides" distT="0" distB="0" distL="114300" distR="114300"/>
            <wp:docPr id="82" name="image3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2.png"/>
                    <pic:cNvPicPr preferRelativeResize="0"/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7660" cy="17113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1BEDC104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0B1278C5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5EAFC786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18865518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747B4565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38221F11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100E8DE5" w14:textId="77777777" w:rsidR="00DD257F" w:rsidRDefault="00A0166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br/>
        <w:t>EXAMPLE 2</w:t>
      </w:r>
    </w:p>
    <w:p w14:paraId="19663EF2" w14:textId="77777777" w:rsidR="00DD257F" w:rsidRDefault="00A0166F">
      <w:pPr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The surface area of a soccer ball is approximately 250 square inches.  What is the </w:t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diameter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of a soccer ball to the nearest tenth of an inch?</w:t>
      </w:r>
    </w:p>
    <w:p w14:paraId="02897899" w14:textId="77777777" w:rsidR="00DD257F" w:rsidRDefault="00DD257F">
      <w:pPr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EE43F46" w14:textId="77777777" w:rsidR="00DD257F" w:rsidRDefault="00DD257F">
      <w:pP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455C5B64" w14:textId="77777777" w:rsidR="00DD257F" w:rsidRDefault="00DD257F">
      <w:pP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32AD895" w14:textId="77777777" w:rsidR="00DD257F" w:rsidRDefault="00DD257F">
      <w:pP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1DC38A06" w14:textId="77777777" w:rsidR="00DD257F" w:rsidRDefault="00DD257F">
      <w:pP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2569C261" w14:textId="77777777" w:rsidR="00DD257F" w:rsidRDefault="00A0166F">
      <w:pP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lastRenderedPageBreak/>
        <w:br/>
        <w:t>VOLUME</w:t>
      </w:r>
    </w:p>
    <w:p w14:paraId="6552D62F" w14:textId="77777777" w:rsidR="00DD257F" w:rsidRDefault="00A0166F">
      <w:pPr>
        <w:jc w:val="center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noProof/>
          <w:sz w:val="24"/>
          <w:szCs w:val="24"/>
          <w:lang w:val="en-US"/>
        </w:rPr>
        <w:drawing>
          <wp:inline distT="0" distB="0" distL="0" distR="0" wp14:anchorId="2D83634C" wp14:editId="24852C95">
            <wp:extent cx="4873625" cy="1507490"/>
            <wp:effectExtent l="0" t="0" r="0" b="0"/>
            <wp:docPr id="91" name="image4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2.png"/>
                    <pic:cNvPicPr preferRelativeResize="0"/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73625" cy="150749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5EFA5D6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45B9D7A3" w14:textId="77777777" w:rsidR="00DD257F" w:rsidRDefault="00A0166F">
      <w:pPr>
        <w:rPr>
          <w:rFonts w:ascii="Bookman Old Style" w:eastAsia="Bookman Old Style" w:hAnsi="Bookman Old Style" w:cs="Bookman Old Style"/>
          <w:sz w:val="28"/>
          <w:szCs w:val="28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t>TRY 2</w:t>
      </w:r>
    </w:p>
    <w:p w14:paraId="05925A57" w14:textId="77777777" w:rsidR="00DD257F" w:rsidRDefault="00A0166F">
      <w:pPr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An orange approximates a sphere with radius of 2 in.  What is the approximate volume of the orange?</w:t>
      </w:r>
    </w:p>
    <w:p w14:paraId="5AA07214" w14:textId="77777777" w:rsidR="00DD257F" w:rsidRDefault="00DD257F">
      <w:pPr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8454520" w14:textId="77777777" w:rsidR="00DD257F" w:rsidRDefault="00DD257F">
      <w:pPr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479D0FC" w14:textId="77777777" w:rsidR="00DD257F" w:rsidRDefault="00DD257F">
      <w:pPr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0535720" w14:textId="77777777" w:rsidR="00DD257F" w:rsidRDefault="00DD257F">
      <w:pPr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842189B" w14:textId="77777777" w:rsidR="00DD257F" w:rsidRDefault="00DD257F">
      <w:pPr>
        <w:spacing w:after="0" w:line="240" w:lineRule="auto"/>
        <w:ind w:left="5040" w:firstLine="720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3AB6ABB5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CE605D8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F7AF945" w14:textId="77777777" w:rsidR="00DD257F" w:rsidRDefault="00A0166F">
      <w:pPr>
        <w:spacing w:after="0" w:line="240" w:lineRule="auto"/>
        <w:ind w:right="-63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t>HEMISPHERE FORUMULAS</w:t>
      </w:r>
    </w:p>
    <w:p w14:paraId="5BB9C90C" w14:textId="77777777" w:rsidR="00DD257F" w:rsidRDefault="00DD257F">
      <w:pPr>
        <w:spacing w:after="0" w:line="240" w:lineRule="auto"/>
        <w:ind w:right="-63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162AA4E" w14:textId="77777777" w:rsidR="00DD257F" w:rsidRDefault="00A0166F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right="-63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40"/>
          <w:szCs w:val="40"/>
          <w:vertAlign w:val="subscript"/>
        </w:rPr>
        <w:object w:dxaOrig="922" w:dyaOrig="518" w14:anchorId="240C1F08">
          <v:shape id="_x0000_i1044" type="#_x0000_t75" style="width:45.8pt;height:26.2pt" o:ole="">
            <v:imagedata r:id="rId106" o:title=""/>
          </v:shape>
          <o:OLEObject Type="Embed" ProgID="Equation.DSMT4" ShapeID="_x0000_i1044" DrawAspect="Content" ObjectID="_1647953867" r:id="rId107"/>
        </w:objec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 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  <w:t xml:space="preserve">b)  </w:t>
      </w:r>
      <w:r>
        <w:rPr>
          <w:rFonts w:ascii="Bookman Old Style" w:eastAsia="Bookman Old Style" w:hAnsi="Bookman Old Style" w:cs="Bookman Old Style"/>
          <w:color w:val="000000"/>
          <w:sz w:val="40"/>
          <w:szCs w:val="40"/>
          <w:vertAlign w:val="subscript"/>
        </w:rPr>
        <w:object w:dxaOrig="1094" w:dyaOrig="518" w14:anchorId="000F33A7">
          <v:shape id="_x0000_i1045" type="#_x0000_t75" style="width:54.25pt;height:26.2pt" o:ole="">
            <v:imagedata r:id="rId108" o:title=""/>
          </v:shape>
          <o:OLEObject Type="Embed" ProgID="Equation.DSMT4" ShapeID="_x0000_i1045" DrawAspect="Content" ObjectID="_1647953868" r:id="rId109"/>
        </w:object>
      </w:r>
      <w:r>
        <w:rPr>
          <w:noProof/>
          <w:lang w:val="en-US"/>
        </w:rPr>
        <w:drawing>
          <wp:anchor distT="0" distB="0" distL="114300" distR="114300" simplePos="0" relativeHeight="251674624" behindDoc="0" locked="0" layoutInCell="1" hidden="0" allowOverlap="1" wp14:anchorId="623D348E" wp14:editId="61160FD7">
            <wp:simplePos x="0" y="0"/>
            <wp:positionH relativeFrom="column">
              <wp:posOffset>2009056</wp:posOffset>
            </wp:positionH>
            <wp:positionV relativeFrom="paragraph">
              <wp:posOffset>10690</wp:posOffset>
            </wp:positionV>
            <wp:extent cx="1325880" cy="1958975"/>
            <wp:effectExtent l="0" t="0" r="0" b="0"/>
            <wp:wrapSquare wrapText="bothSides" distT="0" distB="0" distL="114300" distR="114300"/>
            <wp:docPr id="72" name="image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 preferRelativeResize="0"/>
                  </pic:nvPicPr>
                  <pic:blipFill>
                    <a:blip r:embed="rId110"/>
                    <a:srcRect l="30823" t="15692" r="29162" b="12360"/>
                    <a:stretch>
                      <a:fillRect/>
                    </a:stretch>
                  </pic:blipFill>
                  <pic:spPr>
                    <a:xfrm>
                      <a:off x="0" y="0"/>
                      <a:ext cx="1325880" cy="1958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412C16C0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right="-63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371A83B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right="-63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A4FB4A0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right="-63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ED14C1E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right="-63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E620D9C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right="-63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2B11D79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right="-63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FC471EB" w14:textId="77777777" w:rsidR="00DD257F" w:rsidRDefault="00A0166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right="-63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40"/>
          <w:szCs w:val="40"/>
          <w:vertAlign w:val="subscript"/>
        </w:rPr>
        <w:object w:dxaOrig="1282" w:dyaOrig="518" w14:anchorId="266A93EF">
          <v:shape id="_x0000_i1046" type="#_x0000_t75" style="width:64.5pt;height:26.2pt" o:ole="">
            <v:imagedata r:id="rId111" o:title=""/>
          </v:shape>
          <o:OLEObject Type="Embed" ProgID="Equation.DSMT4" ShapeID="_x0000_i1046" DrawAspect="Content" ObjectID="_1647953869" r:id="rId112"/>
        </w:objec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ab/>
      </w:r>
      <w:r>
        <w:rPr>
          <w:rFonts w:ascii="Bookman Old Style" w:eastAsia="Bookman Old Style" w:hAnsi="Bookman Old Style" w:cs="Bookman Old Style"/>
          <w:color w:val="000000"/>
          <w:sz w:val="40"/>
          <w:szCs w:val="40"/>
          <w:vertAlign w:val="subscript"/>
        </w:rPr>
        <w:object w:dxaOrig="1469" w:dyaOrig="518" w14:anchorId="61B9EFB8">
          <v:shape id="_x0000_i1047" type="#_x0000_t75" style="width:73.85pt;height:26.2pt" o:ole="">
            <v:imagedata r:id="rId113" o:title=""/>
          </v:shape>
          <o:OLEObject Type="Embed" ProgID="Equation.DSMT4" ShapeID="_x0000_i1047" DrawAspect="Content" ObjectID="_1647953870" r:id="rId114"/>
        </w:object>
      </w:r>
    </w:p>
    <w:p w14:paraId="4E52F85F" w14:textId="77777777" w:rsidR="00DD257F" w:rsidRDefault="00DD257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 w:right="-630" w:hanging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00F3099" w14:textId="77777777" w:rsidR="00DD257F" w:rsidRDefault="00DD257F">
      <w:pPr>
        <w:spacing w:after="0" w:line="240" w:lineRule="auto"/>
        <w:ind w:right="-63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1C8407D" w14:textId="77777777" w:rsidR="00DD257F" w:rsidRDefault="00DD257F">
      <w:pPr>
        <w:spacing w:after="0" w:line="240" w:lineRule="auto"/>
        <w:ind w:right="-63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A5ECC42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1CED970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778993E" w14:textId="77777777" w:rsidR="00DD257F" w:rsidRDefault="00DD257F">
      <w:pPr>
        <w:spacing w:after="0" w:line="240" w:lineRule="auto"/>
        <w:ind w:right="-63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89BCD85" w14:textId="77777777" w:rsidR="00DD257F" w:rsidRDefault="00DD257F">
      <w:pPr>
        <w:spacing w:after="0" w:line="240" w:lineRule="auto"/>
        <w:ind w:right="-63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C2833AC" w14:textId="77777777" w:rsidR="00DD257F" w:rsidRDefault="00DD257F">
      <w:pPr>
        <w:spacing w:after="0" w:line="240" w:lineRule="auto"/>
        <w:ind w:right="-63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D53047B" w14:textId="77777777" w:rsidR="00DD257F" w:rsidRDefault="00DD257F">
      <w:pPr>
        <w:spacing w:after="0" w:line="240" w:lineRule="auto"/>
        <w:ind w:right="-63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4DFC8F7" w14:textId="77777777" w:rsidR="00DD257F" w:rsidRDefault="00DD257F">
      <w:pPr>
        <w:spacing w:after="0" w:line="240" w:lineRule="auto"/>
        <w:ind w:right="-63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82D5CE3" w14:textId="77777777" w:rsidR="00DD257F" w:rsidRDefault="00A0166F">
      <w:pPr>
        <w:spacing w:after="0" w:line="240" w:lineRule="auto"/>
        <w:ind w:right="-63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t>EXAMPLE 3</w:t>
      </w:r>
    </w:p>
    <w:p w14:paraId="1F5129F0" w14:textId="77777777" w:rsidR="00DD257F" w:rsidRDefault="00DD257F">
      <w:pPr>
        <w:spacing w:after="0" w:line="240" w:lineRule="auto"/>
        <w:ind w:right="-63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7C29BE1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A hemisphere has a radius of 5.0 cm.</w:t>
      </w:r>
    </w:p>
    <w:p w14:paraId="4FE2C959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A534787" w14:textId="77777777" w:rsidR="00DD257F" w:rsidRDefault="00A0166F">
      <w:pPr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right="4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What is the surface area of the hemisphere to the nearest tenth of a square centimetre?</w:t>
      </w:r>
    </w:p>
    <w:p w14:paraId="77EBEAF8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0A21FA2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6A46749" w14:textId="77777777" w:rsidR="00DD257F" w:rsidRDefault="00DD257F">
      <w:pPr>
        <w:spacing w:after="0" w:line="240" w:lineRule="auto"/>
        <w:rPr>
          <w:rFonts w:ascii="Constantia" w:eastAsia="Constantia" w:hAnsi="Constantia" w:cs="Constantia"/>
          <w:color w:val="000000"/>
          <w:sz w:val="42"/>
          <w:szCs w:val="42"/>
        </w:rPr>
      </w:pPr>
    </w:p>
    <w:p w14:paraId="7C1B48C3" w14:textId="77777777" w:rsidR="00DD257F" w:rsidRDefault="00DD257F">
      <w:pPr>
        <w:spacing w:after="0" w:line="240" w:lineRule="auto"/>
        <w:rPr>
          <w:rFonts w:ascii="Constantia" w:eastAsia="Constantia" w:hAnsi="Constantia" w:cs="Constantia"/>
          <w:color w:val="000000"/>
          <w:sz w:val="42"/>
          <w:szCs w:val="42"/>
        </w:rPr>
      </w:pPr>
    </w:p>
    <w:p w14:paraId="3DC35A99" w14:textId="0A7CE13B" w:rsidR="00DD257F" w:rsidRDefault="00DD257F">
      <w:pPr>
        <w:spacing w:after="0" w:line="240" w:lineRule="auto"/>
        <w:rPr>
          <w:rFonts w:ascii="Constantia" w:eastAsia="Constantia" w:hAnsi="Constantia" w:cs="Constantia"/>
          <w:color w:val="000000"/>
          <w:sz w:val="42"/>
          <w:szCs w:val="42"/>
        </w:rPr>
      </w:pPr>
    </w:p>
    <w:p w14:paraId="73D9546B" w14:textId="77777777" w:rsidR="00C46430" w:rsidRDefault="00C46430">
      <w:pPr>
        <w:spacing w:after="0" w:line="240" w:lineRule="auto"/>
        <w:rPr>
          <w:rFonts w:ascii="Constantia" w:eastAsia="Constantia" w:hAnsi="Constantia" w:cs="Constantia"/>
          <w:color w:val="000000"/>
          <w:sz w:val="42"/>
          <w:szCs w:val="42"/>
        </w:rPr>
      </w:pPr>
    </w:p>
    <w:p w14:paraId="0A777FDE" w14:textId="77777777" w:rsidR="00DD257F" w:rsidRDefault="00DD257F">
      <w:pPr>
        <w:spacing w:after="0" w:line="240" w:lineRule="auto"/>
        <w:rPr>
          <w:rFonts w:ascii="Constantia" w:eastAsia="Constantia" w:hAnsi="Constantia" w:cs="Constantia"/>
          <w:color w:val="000000"/>
          <w:sz w:val="42"/>
          <w:szCs w:val="42"/>
        </w:rPr>
      </w:pPr>
    </w:p>
    <w:p w14:paraId="25712AC9" w14:textId="77777777" w:rsidR="00DD257F" w:rsidRDefault="00A0166F">
      <w:pPr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right="-63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What is the volume of the hemisphere to the nearest tenth?</w:t>
      </w:r>
    </w:p>
    <w:p w14:paraId="01833146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105EC26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B413D9A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0E53373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3F36D43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CB37CCD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CC7C008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61EBA9D" w14:textId="738891B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94B1BA1" w14:textId="77777777" w:rsidR="00C46430" w:rsidRDefault="00C46430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3E9EC5A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01D384C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C05A256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6F319847" w14:textId="77777777" w:rsidR="00DD257F" w:rsidRDefault="00A0166F">
      <w:pPr>
        <w:spacing w:after="0" w:line="240" w:lineRule="auto"/>
        <w:ind w:right="-63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CHALLLENGE Qs</w:t>
      </w:r>
    </w:p>
    <w:p w14:paraId="5CABD03B" w14:textId="77777777" w:rsidR="00DD257F" w:rsidRDefault="00DD257F">
      <w:pPr>
        <w:spacing w:after="0" w:line="240" w:lineRule="auto"/>
        <w:ind w:right="-63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46604BC3" w14:textId="77777777" w:rsidR="00DD257F" w:rsidRDefault="00A0166F">
      <w:pPr>
        <w:spacing w:after="0" w:line="240" w:lineRule="auto"/>
        <w:ind w:right="-63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t>EXAMPLE 4</w:t>
      </w:r>
    </w:p>
    <w:p w14:paraId="774759FE" w14:textId="77777777" w:rsidR="00DD257F" w:rsidRDefault="00DD257F">
      <w:pPr>
        <w:spacing w:after="0" w:line="240" w:lineRule="auto"/>
        <w:ind w:right="-63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7546388" w14:textId="2B305156" w:rsidR="00DD257F" w:rsidRDefault="00A0166F">
      <w:pPr>
        <w:spacing w:after="0" w:line="240" w:lineRule="auto"/>
        <w:ind w:right="-54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The surface area of a hemisphere is 65 cm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  <w:vertAlign w:val="superscript"/>
        </w:rPr>
        <w:t>2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 xml:space="preserve">. What is the </w:t>
      </w:r>
      <w:r w:rsidR="006C25B1">
        <w:rPr>
          <w:rFonts w:ascii="Bookman Old Style" w:eastAsia="Bookman Old Style" w:hAnsi="Bookman Old Style" w:cs="Bookman Old Style"/>
          <w:color w:val="000000"/>
          <w:sz w:val="24"/>
          <w:szCs w:val="24"/>
        </w:rPr>
        <w:t>ra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dius?</w:t>
      </w:r>
    </w:p>
    <w:p w14:paraId="4B7B0E6E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AE56A60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E2ECB9A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445ADE9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02D8AC0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E30D00D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1AA5692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EC7DC55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45C72AE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9A87A32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F6482BD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DF87DCC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0FF061A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BA22B40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762205A" w14:textId="77777777" w:rsidR="00DD257F" w:rsidRDefault="00DD257F">
      <w:pPr>
        <w:spacing w:after="0" w:line="240" w:lineRule="auto"/>
        <w:ind w:right="-63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</w:p>
    <w:p w14:paraId="2A7FD7F7" w14:textId="77777777" w:rsidR="00DD257F" w:rsidRDefault="00A0166F">
      <w:pPr>
        <w:spacing w:after="0" w:line="240" w:lineRule="auto"/>
        <w:ind w:right="-630"/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</w:rPr>
        <w:t>CHALLLENGE Qs</w:t>
      </w:r>
    </w:p>
    <w:p w14:paraId="058CEC36" w14:textId="77777777" w:rsidR="00DD257F" w:rsidRDefault="00DD257F">
      <w:pPr>
        <w:spacing w:after="0" w:line="240" w:lineRule="auto"/>
        <w:ind w:right="-63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0A4E800E" w14:textId="77777777" w:rsidR="00DD257F" w:rsidRDefault="00A0166F">
      <w:pPr>
        <w:spacing w:after="0" w:line="240" w:lineRule="auto"/>
        <w:ind w:right="-63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t>EXAMPLE 5</w:t>
      </w:r>
    </w:p>
    <w:p w14:paraId="0093418D" w14:textId="77777777" w:rsidR="00DD257F" w:rsidRDefault="00DD257F">
      <w:pPr>
        <w:spacing w:after="0" w:line="240" w:lineRule="auto"/>
        <w:ind w:right="-63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</w:p>
    <w:p w14:paraId="2C4674FF" w14:textId="77777777" w:rsidR="00DD257F" w:rsidRDefault="00A0166F">
      <w:pPr>
        <w:spacing w:after="0" w:line="240" w:lineRule="auto"/>
        <w:ind w:right="-54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The surface area of a hemisphere is 65 cm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  <w:vertAlign w:val="superscript"/>
        </w:rPr>
        <w:t>2</w:t>
      </w: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. What is the Volume of the hemisphere?</w:t>
      </w:r>
    </w:p>
    <w:p w14:paraId="26032C03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2BC381B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9C1512A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853A940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C90D2CA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AF387B7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BAA6CE5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42058DE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7FE2805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C522CD1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78E486E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87DA391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6F8B209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DD30499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36428D6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47F8FFB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CC35BC8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DA5126C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0C0A25B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9217745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03E94F70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8992619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6575F95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0FA8A15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6900EE3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F97EA57" w14:textId="77777777" w:rsidR="00DD257F" w:rsidRDefault="00A0166F">
      <w:pPr>
        <w:spacing w:after="0" w:line="240" w:lineRule="auto"/>
        <w:ind w:left="576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Assignment: pg.51-52</w:t>
      </w:r>
    </w:p>
    <w:p w14:paraId="7205D735" w14:textId="77777777" w:rsidR="00DD257F" w:rsidRDefault="00A0166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#3ac, 4ac, 5b, 8, 13, 20</w:t>
      </w:r>
    </w:p>
    <w:p w14:paraId="651DF0A8" w14:textId="77777777" w:rsidR="00DD257F" w:rsidRDefault="00DD257F">
      <w:pPr>
        <w:spacing w:after="0" w:line="240" w:lineRule="auto"/>
        <w:ind w:left="4320" w:right="-846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8A64628" w14:textId="77777777" w:rsidR="00DD257F" w:rsidRDefault="00DD257F">
      <w:pPr>
        <w:spacing w:after="0" w:line="240" w:lineRule="auto"/>
        <w:ind w:left="4320" w:right="-846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DDE404D" w14:textId="77777777" w:rsidR="00DD257F" w:rsidRDefault="00DD257F">
      <w:pPr>
        <w:spacing w:after="0" w:line="240" w:lineRule="auto"/>
        <w:ind w:left="4320" w:right="-846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255A6A9" w14:textId="77777777" w:rsidR="00DD257F" w:rsidRDefault="00DD257F">
      <w:pPr>
        <w:spacing w:after="0" w:line="240" w:lineRule="auto"/>
        <w:ind w:left="4320" w:right="-846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AE76F51" w14:textId="77777777" w:rsidR="00DD257F" w:rsidRDefault="00DD257F">
      <w:pPr>
        <w:spacing w:after="0" w:line="240" w:lineRule="auto"/>
        <w:ind w:left="4320" w:right="-846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BA67308" w14:textId="77777777" w:rsidR="00DD257F" w:rsidRDefault="00DD257F">
      <w:pPr>
        <w:spacing w:after="0" w:line="240" w:lineRule="auto"/>
        <w:ind w:left="4320" w:right="-846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B97D671" w14:textId="77777777" w:rsidR="00DD257F" w:rsidRDefault="00DD257F">
      <w:pPr>
        <w:spacing w:after="0" w:line="240" w:lineRule="auto"/>
        <w:ind w:left="4320" w:right="-846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B0A9368" w14:textId="77777777" w:rsidR="00DD257F" w:rsidRDefault="00DD257F">
      <w:pPr>
        <w:spacing w:after="0" w:line="240" w:lineRule="auto"/>
        <w:ind w:left="4320" w:right="-846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FC5B4E6" w14:textId="77777777" w:rsidR="00DD257F" w:rsidRDefault="00DD257F">
      <w:pPr>
        <w:spacing w:after="0" w:line="240" w:lineRule="auto"/>
        <w:ind w:left="4320" w:right="-846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5EB9DDA1" w14:textId="77777777" w:rsidR="00DD257F" w:rsidRDefault="00DD257F">
      <w:pPr>
        <w:spacing w:after="0" w:line="240" w:lineRule="auto"/>
        <w:ind w:left="4320" w:right="-846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B784FEB" w14:textId="77777777" w:rsidR="00DD257F" w:rsidRDefault="00DD257F">
      <w:pPr>
        <w:spacing w:after="0" w:line="240" w:lineRule="auto"/>
        <w:ind w:left="4320" w:right="-846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19EA975" w14:textId="77777777" w:rsidR="00DD257F" w:rsidRDefault="00DD257F">
      <w:pPr>
        <w:spacing w:after="0" w:line="240" w:lineRule="auto"/>
        <w:ind w:left="4320" w:right="-846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ED7EB75" w14:textId="77777777" w:rsidR="00DD257F" w:rsidRDefault="00DD257F">
      <w:pPr>
        <w:spacing w:after="0" w:line="240" w:lineRule="auto"/>
        <w:ind w:left="4320" w:right="-846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C70CE61" w14:textId="77777777" w:rsidR="00DD257F" w:rsidRDefault="00DD257F">
      <w:pPr>
        <w:spacing w:after="0" w:line="240" w:lineRule="auto"/>
        <w:ind w:left="4320" w:right="-846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EAA4837" w14:textId="77777777" w:rsidR="00DD257F" w:rsidRDefault="00DD257F">
      <w:pPr>
        <w:spacing w:after="0" w:line="240" w:lineRule="auto"/>
        <w:ind w:left="4320" w:right="-846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5A12BE4" w14:textId="77777777" w:rsidR="00DD257F" w:rsidRDefault="00DD257F">
      <w:pPr>
        <w:spacing w:after="0" w:line="240" w:lineRule="auto"/>
        <w:ind w:left="4320" w:right="-846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31D8F5D" w14:textId="77777777" w:rsidR="00DD257F" w:rsidRDefault="00DD257F">
      <w:pPr>
        <w:spacing w:after="0" w:line="240" w:lineRule="auto"/>
        <w:ind w:left="4320" w:right="-846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011ABD8" w14:textId="77777777" w:rsidR="00DD257F" w:rsidRDefault="00DD257F">
      <w:pPr>
        <w:spacing w:after="0" w:line="240" w:lineRule="auto"/>
        <w:ind w:left="4320" w:right="-846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0FA34C5" w14:textId="77777777" w:rsidR="00DD257F" w:rsidRDefault="00A0166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32"/>
          <w:szCs w:val="32"/>
        </w:rPr>
      </w:pPr>
      <w:r>
        <w:rPr>
          <w:rFonts w:ascii="Bookman Old Style" w:eastAsia="Bookman Old Style" w:hAnsi="Bookman Old Style" w:cs="Bookman Old Style"/>
          <w:b/>
          <w:sz w:val="32"/>
          <w:szCs w:val="32"/>
        </w:rPr>
        <w:t>1.7 Solving Problems Involving Objects</w:t>
      </w:r>
    </w:p>
    <w:p w14:paraId="69C71EFD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b/>
          <w:sz w:val="24"/>
          <w:szCs w:val="24"/>
        </w:rPr>
      </w:pPr>
    </w:p>
    <w:p w14:paraId="16FCBD4F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b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t>The Point</w:t>
      </w:r>
      <w:r>
        <w:rPr>
          <w:rFonts w:ascii="Bookman Old Style" w:eastAsia="Bookman Old Style" w:hAnsi="Bookman Old Style" w:cs="Bookman Old Style"/>
          <w:b/>
          <w:sz w:val="24"/>
          <w:szCs w:val="24"/>
        </w:rPr>
        <w:t xml:space="preserve"> </w:t>
      </w:r>
    </w:p>
    <w:p w14:paraId="78F73AAA" w14:textId="77777777" w:rsidR="00DD257F" w:rsidRDefault="00DD257F">
      <w:pPr>
        <w:spacing w:after="0" w:line="240" w:lineRule="auto"/>
        <w:rPr>
          <w:rFonts w:ascii="Bookman Old Style" w:eastAsia="Bookman Old Style" w:hAnsi="Bookman Old Style" w:cs="Bookman Old Style"/>
          <w:b/>
          <w:sz w:val="24"/>
          <w:szCs w:val="24"/>
        </w:rPr>
      </w:pPr>
    </w:p>
    <w:p w14:paraId="3F928A16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Learn how to calculate the Surface Area and Volume of Sphere.</w:t>
      </w:r>
    </w:p>
    <w:p w14:paraId="73C8516B" w14:textId="77777777" w:rsidR="00DD257F" w:rsidRDefault="00DD257F">
      <w:pPr>
        <w:spacing w:after="0" w:line="240" w:lineRule="auto"/>
        <w:jc w:val="center"/>
        <w:rPr>
          <w:rFonts w:ascii="Bookman Old Style" w:eastAsia="Bookman Old Style" w:hAnsi="Bookman Old Style" w:cs="Bookman Old Style"/>
          <w:i/>
          <w:color w:val="000000"/>
          <w:sz w:val="24"/>
          <w:szCs w:val="24"/>
        </w:rPr>
      </w:pPr>
    </w:p>
    <w:tbl>
      <w:tblPr>
        <w:tblStyle w:val="af"/>
        <w:tblW w:w="6120" w:type="dxa"/>
        <w:tblInd w:w="16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120"/>
      </w:tblGrid>
      <w:tr w:rsidR="00DD257F" w14:paraId="7F3D2643" w14:textId="77777777">
        <w:tc>
          <w:tcPr>
            <w:tcW w:w="6120" w:type="dxa"/>
          </w:tcPr>
          <w:p w14:paraId="66E8777F" w14:textId="77777777" w:rsidR="00DD257F" w:rsidRDefault="00A0166F">
            <w:pPr>
              <w:rPr>
                <w:rFonts w:ascii="Bookman Old Style" w:eastAsia="Bookman Old Style" w:hAnsi="Bookman Old Style" w:cs="Bookman Old Style"/>
                <w:i/>
                <w:sz w:val="24"/>
                <w:szCs w:val="24"/>
              </w:rPr>
            </w:pPr>
            <w:r>
              <w:rPr>
                <w:rFonts w:ascii="Bookman Old Style" w:eastAsia="Bookman Old Style" w:hAnsi="Bookman Old Style" w:cs="Bookman Old Style"/>
                <w:i/>
                <w:sz w:val="24"/>
                <w:szCs w:val="24"/>
              </w:rPr>
              <w:t>Your confidence and knowledge of the formulas’ parts will determine success in this topic.</w:t>
            </w:r>
          </w:p>
        </w:tc>
      </w:tr>
    </w:tbl>
    <w:p w14:paraId="67F1E474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45D629C1" w14:textId="77777777" w:rsidR="00DD257F" w:rsidRDefault="00A0166F">
      <w:pPr>
        <w:rPr>
          <w:rFonts w:ascii="Bookman Old Style" w:eastAsia="Bookman Old Style" w:hAnsi="Bookman Old Style" w:cs="Bookman Old Style"/>
          <w:sz w:val="24"/>
          <w:szCs w:val="24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t>Investigate</w:t>
      </w:r>
    </w:p>
    <w:p w14:paraId="440CB55E" w14:textId="77777777" w:rsidR="00DD257F" w:rsidRDefault="00A0166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sz w:val="24"/>
          <w:szCs w:val="24"/>
        </w:rPr>
        <w:t>Determine a formula for the following composite shape</w:t>
      </w:r>
      <w:r>
        <w:rPr>
          <w:rFonts w:ascii="Bookman Old Style" w:eastAsia="Bookman Old Style" w:hAnsi="Bookman Old Style" w:cs="Bookman Old Style"/>
          <w:sz w:val="24"/>
          <w:szCs w:val="24"/>
        </w:rPr>
        <w:br/>
      </w:r>
    </w:p>
    <w:p w14:paraId="3696B256" w14:textId="77777777" w:rsidR="00DD257F" w:rsidRDefault="00A0166F">
      <w:pPr>
        <w:ind w:left="720" w:firstLine="720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t>Volume:</w:t>
      </w:r>
      <w:r>
        <w:rPr>
          <w:noProof/>
          <w:lang w:val="en-US"/>
        </w:rPr>
        <w:drawing>
          <wp:anchor distT="0" distB="0" distL="114300" distR="114300" simplePos="0" relativeHeight="251675648" behindDoc="0" locked="0" layoutInCell="1" hidden="0" allowOverlap="1" wp14:anchorId="352E5304" wp14:editId="4D338CE1">
            <wp:simplePos x="0" y="0"/>
            <wp:positionH relativeFrom="column">
              <wp:posOffset>243411</wp:posOffset>
            </wp:positionH>
            <wp:positionV relativeFrom="paragraph">
              <wp:posOffset>9525</wp:posOffset>
            </wp:positionV>
            <wp:extent cx="1733550" cy="2100580"/>
            <wp:effectExtent l="0" t="0" r="0" b="0"/>
            <wp:wrapSquare wrapText="bothSides" distT="0" distB="0" distL="114300" distR="114300"/>
            <wp:docPr id="100" name="image5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2.png"/>
                    <pic:cNvPicPr preferRelativeResize="0"/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210058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4E446941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3186BE8D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1948FC32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1FFFBCE5" w14:textId="77777777" w:rsidR="00DD257F" w:rsidRDefault="00A0166F">
      <w:pPr>
        <w:ind w:firstLine="720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t>Area:</w:t>
      </w:r>
    </w:p>
    <w:p w14:paraId="30FE4F8B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273E63BC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1F84EDC7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49A2B3E6" w14:textId="77777777" w:rsidR="00DD257F" w:rsidRDefault="00A0166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br/>
        <w:t>EXAMPLE 1</w:t>
      </w:r>
    </w:p>
    <w:p w14:paraId="01DC58C6" w14:textId="77777777" w:rsidR="00DD257F" w:rsidRDefault="00A0166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sz w:val="24"/>
          <w:szCs w:val="24"/>
        </w:rPr>
        <w:t>Determine the volume of grain that would fill this bin.</w:t>
      </w:r>
      <w:r>
        <w:rPr>
          <w:noProof/>
          <w:lang w:val="en-US"/>
        </w:rPr>
        <w:drawing>
          <wp:anchor distT="0" distB="0" distL="114300" distR="114300" simplePos="0" relativeHeight="251676672" behindDoc="0" locked="0" layoutInCell="1" hidden="0" allowOverlap="1" wp14:anchorId="4DB07811" wp14:editId="05FB0656">
            <wp:simplePos x="0" y="0"/>
            <wp:positionH relativeFrom="column">
              <wp:posOffset>3778884</wp:posOffset>
            </wp:positionH>
            <wp:positionV relativeFrom="paragraph">
              <wp:posOffset>250619</wp:posOffset>
            </wp:positionV>
            <wp:extent cx="2164715" cy="2316480"/>
            <wp:effectExtent l="0" t="0" r="0" b="0"/>
            <wp:wrapSquare wrapText="bothSides" distT="0" distB="0" distL="114300" distR="114300"/>
            <wp:docPr id="84" name="image3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9.png"/>
                    <pic:cNvPicPr preferRelativeResize="0"/>
                  </pic:nvPicPr>
                  <pic:blipFill>
                    <a:blip r:embed="rId116"/>
                    <a:srcRect l="8073" t="11172" r="4413" b="7822"/>
                    <a:stretch>
                      <a:fillRect/>
                    </a:stretch>
                  </pic:blipFill>
                  <pic:spPr>
                    <a:xfrm>
                      <a:off x="0" y="0"/>
                      <a:ext cx="2164715" cy="231648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7D464BB7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0CD396A2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2C4685AB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2882A92B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37A0AB5E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29DAF956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0F29901F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488AA3F1" w14:textId="77777777" w:rsidR="00DD257F" w:rsidRDefault="00DD257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09C0349D" w14:textId="77777777" w:rsidR="00DD257F" w:rsidRDefault="00A0166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t>EXAMPLE 2</w:t>
      </w:r>
      <w:r>
        <w:rPr>
          <w:noProof/>
          <w:lang w:val="en-US"/>
        </w:rPr>
        <w:drawing>
          <wp:anchor distT="0" distB="0" distL="114300" distR="114300" simplePos="0" relativeHeight="251677696" behindDoc="0" locked="0" layoutInCell="1" hidden="0" allowOverlap="1" wp14:anchorId="0A2EC2C6" wp14:editId="3EF2DBE1">
            <wp:simplePos x="0" y="0"/>
            <wp:positionH relativeFrom="column">
              <wp:posOffset>3830955</wp:posOffset>
            </wp:positionH>
            <wp:positionV relativeFrom="paragraph">
              <wp:posOffset>8255</wp:posOffset>
            </wp:positionV>
            <wp:extent cx="2112645" cy="2093976"/>
            <wp:effectExtent l="0" t="0" r="0" b="0"/>
            <wp:wrapSquare wrapText="bothSides" distT="0" distB="0" distL="114300" distR="114300"/>
            <wp:docPr id="111" name="image6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0.png"/>
                    <pic:cNvPicPr preferRelativeResize="0"/>
                  </pic:nvPicPr>
                  <pic:blipFill>
                    <a:blip r:embed="rId117"/>
                    <a:srcRect l="22169" t="24442" r="22169" b="28706"/>
                    <a:stretch>
                      <a:fillRect/>
                    </a:stretch>
                  </pic:blipFill>
                  <pic:spPr>
                    <a:xfrm>
                      <a:off x="0" y="0"/>
                      <a:ext cx="2112645" cy="209397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2DAF1944" w14:textId="77777777" w:rsidR="00DD257F" w:rsidRDefault="00A0166F">
      <w:pPr>
        <w:spacing w:after="0" w:line="240" w:lineRule="auto"/>
        <w:rPr>
          <w:rFonts w:ascii="Bookman Old Style" w:eastAsia="Bookman Old Style" w:hAnsi="Bookman Old Style" w:cs="Bookman Old Style"/>
          <w:sz w:val="24"/>
          <w:szCs w:val="24"/>
        </w:rPr>
      </w:pPr>
      <w:r>
        <w:rPr>
          <w:rFonts w:ascii="Bookman Old Style" w:eastAsia="Bookman Old Style" w:hAnsi="Bookman Old Style" w:cs="Bookman Old Style"/>
          <w:sz w:val="24"/>
          <w:szCs w:val="24"/>
        </w:rPr>
        <w:t xml:space="preserve">A ball with a diameter of 4 cm fits tightly within a square box so that the side-length equals the diameter of the ball. How much air, to the nearest tenth surrounds the ball, within the box? </w:t>
      </w:r>
    </w:p>
    <w:p w14:paraId="31692251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29564462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76F71CE7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011CC82D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  <w:bookmarkStart w:id="1" w:name="_heading=h.gjdgxs" w:colFirst="0" w:colLast="0"/>
      <w:bookmarkEnd w:id="1"/>
    </w:p>
    <w:p w14:paraId="48381C5F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2BA540EE" w14:textId="77777777" w:rsidR="00DD257F" w:rsidRDefault="00A0166F">
      <w:pP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  <w:t>TRY 1</w:t>
      </w:r>
    </w:p>
    <w:p w14:paraId="7DB8B649" w14:textId="77777777" w:rsidR="00DD257F" w:rsidRDefault="00A0166F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ind w:left="270"/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Determine the Volume of the composite object.</w:t>
      </w:r>
      <w:r>
        <w:rPr>
          <w:rFonts w:ascii="Bookman Old Style" w:eastAsia="Bookman Old Style" w:hAnsi="Bookman Old Style" w:cs="Bookman Old Style"/>
          <w:b/>
          <w:color w:val="000000"/>
          <w:sz w:val="24"/>
          <w:szCs w:val="24"/>
          <w:u w:val="single"/>
        </w:rPr>
        <w:t xml:space="preserve"> </w:t>
      </w:r>
      <w:r>
        <w:rPr>
          <w:noProof/>
          <w:lang w:val="en-US"/>
        </w:rPr>
        <w:drawing>
          <wp:anchor distT="0" distB="0" distL="114300" distR="114300" simplePos="0" relativeHeight="251678720" behindDoc="0" locked="0" layoutInCell="1" hidden="0" allowOverlap="1" wp14:anchorId="05EA1830" wp14:editId="00AEADED">
            <wp:simplePos x="0" y="0"/>
            <wp:positionH relativeFrom="column">
              <wp:posOffset>3675507</wp:posOffset>
            </wp:positionH>
            <wp:positionV relativeFrom="paragraph">
              <wp:posOffset>227965</wp:posOffset>
            </wp:positionV>
            <wp:extent cx="2633345" cy="1892935"/>
            <wp:effectExtent l="0" t="0" r="0" b="0"/>
            <wp:wrapSquare wrapText="bothSides" distT="0" distB="0" distL="114300" distR="114300"/>
            <wp:docPr id="73" name="image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png"/>
                    <pic:cNvPicPr preferRelativeResize="0"/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33345" cy="189293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323607D4" w14:textId="77777777" w:rsidR="00DD257F" w:rsidRDefault="00DD257F">
      <w:pPr>
        <w:jc w:val="center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5DD72CDA" w14:textId="77777777" w:rsidR="00DD257F" w:rsidRDefault="00DD257F">
      <w:pPr>
        <w:jc w:val="center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22E0830F" w14:textId="77777777" w:rsidR="00DD257F" w:rsidRDefault="00DD257F">
      <w:pPr>
        <w:jc w:val="center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1A10A474" w14:textId="77777777" w:rsidR="00DD257F" w:rsidRDefault="00DD257F">
      <w:pPr>
        <w:jc w:val="center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0B81ACFE" w14:textId="77777777" w:rsidR="00DD257F" w:rsidRDefault="00DD257F">
      <w:pPr>
        <w:jc w:val="center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08D63E41" w14:textId="77777777" w:rsidR="00DD257F" w:rsidRDefault="00DD257F">
      <w:pPr>
        <w:jc w:val="center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1E1EFD03" w14:textId="77777777" w:rsidR="00DD257F" w:rsidRDefault="00A0166F">
      <w:pPr>
        <w:rPr>
          <w:rFonts w:ascii="Bookman Old Style" w:eastAsia="Bookman Old Style" w:hAnsi="Bookman Old Style" w:cs="Bookman Old Style"/>
          <w:sz w:val="24"/>
          <w:szCs w:val="24"/>
        </w:rPr>
      </w:pPr>
      <w:r>
        <w:rPr>
          <w:rFonts w:ascii="Bookman Old Style" w:eastAsia="Bookman Old Style" w:hAnsi="Bookman Old Style" w:cs="Bookman Old Style"/>
          <w:sz w:val="24"/>
          <w:szCs w:val="24"/>
        </w:rPr>
        <w:t>b) Determine the surface area of the composite object</w:t>
      </w:r>
    </w:p>
    <w:p w14:paraId="25DD14D0" w14:textId="77777777" w:rsidR="00DD257F" w:rsidRDefault="00DD257F">
      <w:pPr>
        <w:jc w:val="center"/>
        <w:rPr>
          <w:rFonts w:ascii="Bookman Old Style" w:eastAsia="Bookman Old Style" w:hAnsi="Bookman Old Style" w:cs="Bookman Old Style"/>
          <w:b/>
          <w:sz w:val="24"/>
          <w:szCs w:val="24"/>
          <w:u w:val="single"/>
        </w:rPr>
      </w:pPr>
    </w:p>
    <w:p w14:paraId="5E53C711" w14:textId="77777777" w:rsidR="00DD257F" w:rsidRDefault="00DD257F">
      <w:pPr>
        <w:rPr>
          <w:rFonts w:ascii="Bookman Old Style" w:eastAsia="Bookman Old Style" w:hAnsi="Bookman Old Style" w:cs="Bookman Old Style"/>
          <w:sz w:val="24"/>
          <w:szCs w:val="24"/>
        </w:rPr>
      </w:pPr>
    </w:p>
    <w:p w14:paraId="4F08BFA0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1DAC3EE9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73F625B1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4510E838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34A97BFE" w14:textId="77777777" w:rsidR="00DD257F" w:rsidRDefault="00DD257F">
      <w:pPr>
        <w:spacing w:after="0" w:line="240" w:lineRule="auto"/>
        <w:ind w:left="5760" w:right="-63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</w:p>
    <w:p w14:paraId="65069C55" w14:textId="77777777" w:rsidR="00DD257F" w:rsidRDefault="00A0166F">
      <w:pPr>
        <w:spacing w:after="0" w:line="240" w:lineRule="auto"/>
        <w:ind w:left="576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Assignment: pg. 59-60</w:t>
      </w:r>
    </w:p>
    <w:p w14:paraId="49A859A5" w14:textId="77777777" w:rsidR="00DD257F" w:rsidRDefault="00A0166F">
      <w:pPr>
        <w:spacing w:after="0" w:line="240" w:lineRule="auto"/>
        <w:ind w:left="5760" w:firstLine="720"/>
        <w:rPr>
          <w:rFonts w:ascii="Bookman Old Style" w:eastAsia="Bookman Old Style" w:hAnsi="Bookman Old Style" w:cs="Bookman Old Style"/>
          <w:color w:val="000000"/>
          <w:sz w:val="24"/>
          <w:szCs w:val="24"/>
        </w:rPr>
      </w:pPr>
      <w:r>
        <w:rPr>
          <w:rFonts w:ascii="Bookman Old Style" w:eastAsia="Bookman Old Style" w:hAnsi="Bookman Old Style" w:cs="Bookman Old Style"/>
          <w:color w:val="000000"/>
          <w:sz w:val="24"/>
          <w:szCs w:val="24"/>
        </w:rPr>
        <w:t>#3, 5a, 6, 7, 8, 10, 11</w:t>
      </w:r>
    </w:p>
    <w:sectPr w:rsidR="00DD257F" w:rsidSect="00302DA4">
      <w:headerReference w:type="default" r:id="rId119"/>
      <w:pgSz w:w="12240" w:h="15840"/>
      <w:pgMar w:top="630" w:right="1440" w:bottom="720" w:left="1440" w:header="708" w:footer="708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8E2F365" w14:textId="77777777" w:rsidR="0071083A" w:rsidRDefault="0071083A">
      <w:pPr>
        <w:spacing w:after="0" w:line="240" w:lineRule="auto"/>
      </w:pPr>
      <w:r>
        <w:separator/>
      </w:r>
    </w:p>
  </w:endnote>
  <w:endnote w:type="continuationSeparator" w:id="0">
    <w:p w14:paraId="31B5B9C9" w14:textId="77777777" w:rsidR="0071083A" w:rsidRDefault="007108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oto Sans Symbols">
    <w:altName w:val="Calibri"/>
    <w:charset w:val="00"/>
    <w:family w:val="auto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PHLN H+ Frutiger">
    <w:altName w:val="Calibri"/>
    <w:charset w:val="00"/>
    <w:family w:val="auto"/>
    <w:pitch w:val="default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59D5BE3" w14:textId="77777777" w:rsidR="0071083A" w:rsidRDefault="0071083A">
      <w:pPr>
        <w:spacing w:after="0" w:line="240" w:lineRule="auto"/>
      </w:pPr>
      <w:r>
        <w:separator/>
      </w:r>
    </w:p>
  </w:footnote>
  <w:footnote w:type="continuationSeparator" w:id="0">
    <w:p w14:paraId="3A1957A5" w14:textId="77777777" w:rsidR="0071083A" w:rsidRDefault="007108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07E1DB" w14:textId="3F272180" w:rsidR="00DD257F" w:rsidRDefault="00A0166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color w:val="000000"/>
      </w:rPr>
      <w:t>Math 10C</w:t>
    </w:r>
    <w:r>
      <w:rPr>
        <w:color w:val="000000"/>
      </w:rPr>
      <w:tab/>
    </w:r>
    <w:r>
      <w:rPr>
        <w:color w:val="000000"/>
      </w:rPr>
      <w:tab/>
    </w:r>
    <w:proofErr w:type="gramStart"/>
    <w:r>
      <w:rPr>
        <w:color w:val="000000"/>
      </w:rPr>
      <w:t>Measurement</w:t>
    </w:r>
    <w:r w:rsidR="009B5851">
      <w:rPr>
        <w:color w:val="000000"/>
      </w:rPr>
      <w:t xml:space="preserve">  page</w:t>
    </w:r>
    <w:proofErr w:type="gramEnd"/>
    <w:r w:rsidR="009B5851">
      <w:rPr>
        <w:color w:val="000000"/>
      </w:rPr>
      <w:t xml:space="preserve"> </w:t>
    </w:r>
    <w:r w:rsidR="009B5851" w:rsidRPr="009B5851">
      <w:rPr>
        <w:color w:val="000000"/>
      </w:rPr>
      <w:fldChar w:fldCharType="begin"/>
    </w:r>
    <w:r w:rsidR="009B5851" w:rsidRPr="009B5851">
      <w:rPr>
        <w:color w:val="000000"/>
      </w:rPr>
      <w:instrText xml:space="preserve"> PAGE   \* MERGEFORMAT </w:instrText>
    </w:r>
    <w:r w:rsidR="009B5851" w:rsidRPr="009B5851">
      <w:rPr>
        <w:color w:val="000000"/>
      </w:rPr>
      <w:fldChar w:fldCharType="separate"/>
    </w:r>
    <w:r w:rsidR="000E25D8">
      <w:rPr>
        <w:noProof/>
        <w:color w:val="000000"/>
      </w:rPr>
      <w:t>2</w:t>
    </w:r>
    <w:r w:rsidR="009B5851" w:rsidRPr="009B5851">
      <w:rPr>
        <w:noProof/>
        <w:color w:val="000000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D7340"/>
    <w:multiLevelType w:val="multilevel"/>
    <w:tmpl w:val="7DFA4CD0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2A6803"/>
    <w:multiLevelType w:val="multilevel"/>
    <w:tmpl w:val="EADA6034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AA272C"/>
    <w:multiLevelType w:val="multilevel"/>
    <w:tmpl w:val="D81685CA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430C65"/>
    <w:multiLevelType w:val="multilevel"/>
    <w:tmpl w:val="3B323B16"/>
    <w:lvl w:ilvl="0">
      <w:start w:val="1"/>
      <w:numFmt w:val="lowerLetter"/>
      <w:lvlText w:val="%1)"/>
      <w:lvlJc w:val="left"/>
      <w:pPr>
        <w:ind w:left="1800" w:hanging="360"/>
      </w:pPr>
    </w:lvl>
    <w:lvl w:ilvl="1">
      <w:start w:val="1"/>
      <w:numFmt w:val="lowerLetter"/>
      <w:lvlText w:val="%2."/>
      <w:lvlJc w:val="left"/>
      <w:pPr>
        <w:ind w:left="2520" w:hanging="360"/>
      </w:pPr>
    </w:lvl>
    <w:lvl w:ilvl="2">
      <w:start w:val="1"/>
      <w:numFmt w:val="lowerRoman"/>
      <w:lvlText w:val="%3."/>
      <w:lvlJc w:val="right"/>
      <w:pPr>
        <w:ind w:left="3240" w:hanging="180"/>
      </w:pPr>
    </w:lvl>
    <w:lvl w:ilvl="3">
      <w:start w:val="1"/>
      <w:numFmt w:val="decimal"/>
      <w:lvlText w:val="%4."/>
      <w:lvlJc w:val="left"/>
      <w:pPr>
        <w:ind w:left="3960" w:hanging="360"/>
      </w:pPr>
    </w:lvl>
    <w:lvl w:ilvl="4">
      <w:start w:val="1"/>
      <w:numFmt w:val="lowerLetter"/>
      <w:lvlText w:val="%5."/>
      <w:lvlJc w:val="left"/>
      <w:pPr>
        <w:ind w:left="4680" w:hanging="360"/>
      </w:pPr>
    </w:lvl>
    <w:lvl w:ilvl="5">
      <w:start w:val="1"/>
      <w:numFmt w:val="lowerRoman"/>
      <w:lvlText w:val="%6."/>
      <w:lvlJc w:val="right"/>
      <w:pPr>
        <w:ind w:left="5400" w:hanging="180"/>
      </w:pPr>
    </w:lvl>
    <w:lvl w:ilvl="6">
      <w:start w:val="1"/>
      <w:numFmt w:val="decimal"/>
      <w:lvlText w:val="%7."/>
      <w:lvlJc w:val="left"/>
      <w:pPr>
        <w:ind w:left="6120" w:hanging="360"/>
      </w:pPr>
    </w:lvl>
    <w:lvl w:ilvl="7">
      <w:start w:val="1"/>
      <w:numFmt w:val="lowerLetter"/>
      <w:lvlText w:val="%8."/>
      <w:lvlJc w:val="left"/>
      <w:pPr>
        <w:ind w:left="6840" w:hanging="360"/>
      </w:pPr>
    </w:lvl>
    <w:lvl w:ilvl="8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0F9737B8"/>
    <w:multiLevelType w:val="multilevel"/>
    <w:tmpl w:val="9E2451B6"/>
    <w:lvl w:ilvl="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D73555"/>
    <w:multiLevelType w:val="multilevel"/>
    <w:tmpl w:val="8B1C49C0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4545B5A"/>
    <w:multiLevelType w:val="multilevel"/>
    <w:tmpl w:val="B8F4E73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730A96"/>
    <w:multiLevelType w:val="multilevel"/>
    <w:tmpl w:val="7694701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7A6B8E"/>
    <w:multiLevelType w:val="multilevel"/>
    <w:tmpl w:val="09042D4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A86F52"/>
    <w:multiLevelType w:val="multilevel"/>
    <w:tmpl w:val="B2E0E012"/>
    <w:lvl w:ilvl="0">
      <w:start w:val="1"/>
      <w:numFmt w:val="decimal"/>
      <w:lvlText w:val="%1."/>
      <w:lvlJc w:val="left"/>
      <w:pPr>
        <w:ind w:left="720" w:hanging="360"/>
      </w:pPr>
      <w:rPr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4A48FB"/>
    <w:multiLevelType w:val="multilevel"/>
    <w:tmpl w:val="FAC8761A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4120E0"/>
    <w:multiLevelType w:val="multilevel"/>
    <w:tmpl w:val="F5C2C174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9A16B76"/>
    <w:multiLevelType w:val="multilevel"/>
    <w:tmpl w:val="B34AC1FE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E1C54D1"/>
    <w:multiLevelType w:val="multilevel"/>
    <w:tmpl w:val="332A58D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4">
    <w:nsid w:val="53AE11B2"/>
    <w:multiLevelType w:val="multilevel"/>
    <w:tmpl w:val="3CE45BD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5">
    <w:nsid w:val="56083B6D"/>
    <w:multiLevelType w:val="multilevel"/>
    <w:tmpl w:val="2DE63320"/>
    <w:lvl w:ilvl="0">
      <w:start w:val="1"/>
      <w:numFmt w:val="decimal"/>
      <w:lvlText w:val="%1."/>
      <w:lvlJc w:val="left"/>
      <w:pPr>
        <w:ind w:left="0" w:hanging="360"/>
      </w:pPr>
    </w:lvl>
    <w:lvl w:ilvl="1">
      <w:start w:val="1"/>
      <w:numFmt w:val="lowerLetter"/>
      <w:lvlText w:val="%2."/>
      <w:lvlJc w:val="left"/>
      <w:pPr>
        <w:ind w:left="720" w:hanging="360"/>
      </w:pPr>
    </w:lvl>
    <w:lvl w:ilvl="2">
      <w:start w:val="1"/>
      <w:numFmt w:val="lowerRoman"/>
      <w:lvlText w:val="%3."/>
      <w:lvlJc w:val="right"/>
      <w:pPr>
        <w:ind w:left="1440" w:hanging="180"/>
      </w:pPr>
    </w:lvl>
    <w:lvl w:ilvl="3">
      <w:start w:val="1"/>
      <w:numFmt w:val="decimal"/>
      <w:lvlText w:val="%4."/>
      <w:lvlJc w:val="left"/>
      <w:pPr>
        <w:ind w:left="2160" w:hanging="360"/>
      </w:pPr>
    </w:lvl>
    <w:lvl w:ilvl="4">
      <w:start w:val="1"/>
      <w:numFmt w:val="lowerLetter"/>
      <w:lvlText w:val="%5."/>
      <w:lvlJc w:val="left"/>
      <w:pPr>
        <w:ind w:left="2880" w:hanging="360"/>
      </w:pPr>
    </w:lvl>
    <w:lvl w:ilvl="5">
      <w:start w:val="1"/>
      <w:numFmt w:val="lowerRoman"/>
      <w:lvlText w:val="%6."/>
      <w:lvlJc w:val="right"/>
      <w:pPr>
        <w:ind w:left="3600" w:hanging="180"/>
      </w:pPr>
    </w:lvl>
    <w:lvl w:ilvl="6">
      <w:start w:val="1"/>
      <w:numFmt w:val="decimal"/>
      <w:lvlText w:val="%7."/>
      <w:lvlJc w:val="left"/>
      <w:pPr>
        <w:ind w:left="4320" w:hanging="360"/>
      </w:pPr>
    </w:lvl>
    <w:lvl w:ilvl="7">
      <w:start w:val="1"/>
      <w:numFmt w:val="lowerLetter"/>
      <w:lvlText w:val="%8."/>
      <w:lvlJc w:val="left"/>
      <w:pPr>
        <w:ind w:left="5040" w:hanging="360"/>
      </w:pPr>
    </w:lvl>
    <w:lvl w:ilvl="8">
      <w:start w:val="1"/>
      <w:numFmt w:val="lowerRoman"/>
      <w:lvlText w:val="%9."/>
      <w:lvlJc w:val="right"/>
      <w:pPr>
        <w:ind w:left="5760" w:hanging="180"/>
      </w:pPr>
    </w:lvl>
  </w:abstractNum>
  <w:abstractNum w:abstractNumId="16">
    <w:nsid w:val="6D797872"/>
    <w:multiLevelType w:val="multilevel"/>
    <w:tmpl w:val="1C123022"/>
    <w:lvl w:ilvl="0">
      <w:start w:val="1"/>
      <w:numFmt w:val="lowerLetter"/>
      <w:lvlText w:val="%1)"/>
      <w:lvlJc w:val="left"/>
      <w:pPr>
        <w:ind w:left="720" w:hanging="360"/>
      </w:pPr>
      <w:rPr>
        <w:b w:val="0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CAF2422"/>
    <w:multiLevelType w:val="multilevel"/>
    <w:tmpl w:val="C6068E3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2"/>
  </w:num>
  <w:num w:numId="4">
    <w:abstractNumId w:val="0"/>
  </w:num>
  <w:num w:numId="5">
    <w:abstractNumId w:val="5"/>
  </w:num>
  <w:num w:numId="6">
    <w:abstractNumId w:val="14"/>
  </w:num>
  <w:num w:numId="7">
    <w:abstractNumId w:val="12"/>
  </w:num>
  <w:num w:numId="8">
    <w:abstractNumId w:val="15"/>
  </w:num>
  <w:num w:numId="9">
    <w:abstractNumId w:val="16"/>
  </w:num>
  <w:num w:numId="10">
    <w:abstractNumId w:val="17"/>
  </w:num>
  <w:num w:numId="11">
    <w:abstractNumId w:val="10"/>
  </w:num>
  <w:num w:numId="12">
    <w:abstractNumId w:val="9"/>
  </w:num>
  <w:num w:numId="13">
    <w:abstractNumId w:val="13"/>
  </w:num>
  <w:num w:numId="14">
    <w:abstractNumId w:val="11"/>
  </w:num>
  <w:num w:numId="15">
    <w:abstractNumId w:val="1"/>
  </w:num>
  <w:num w:numId="16">
    <w:abstractNumId w:val="6"/>
  </w:num>
  <w:num w:numId="17">
    <w:abstractNumId w:val="4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257F"/>
    <w:rsid w:val="000E25D8"/>
    <w:rsid w:val="00143370"/>
    <w:rsid w:val="00302DA4"/>
    <w:rsid w:val="006C25B1"/>
    <w:rsid w:val="0071083A"/>
    <w:rsid w:val="00714852"/>
    <w:rsid w:val="009B5851"/>
    <w:rsid w:val="00A0166F"/>
    <w:rsid w:val="00C46430"/>
    <w:rsid w:val="00CE35B8"/>
    <w:rsid w:val="00D45C89"/>
    <w:rsid w:val="00DD257F"/>
    <w:rsid w:val="00F518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1651C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Header">
    <w:name w:val="header"/>
    <w:basedOn w:val="Normal"/>
    <w:link w:val="HeaderChar"/>
    <w:uiPriority w:val="99"/>
    <w:unhideWhenUsed/>
    <w:rsid w:val="00305D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5D80"/>
  </w:style>
  <w:style w:type="paragraph" w:styleId="Footer">
    <w:name w:val="footer"/>
    <w:basedOn w:val="Normal"/>
    <w:link w:val="FooterChar"/>
    <w:uiPriority w:val="99"/>
    <w:unhideWhenUsed/>
    <w:rsid w:val="00305D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5D80"/>
  </w:style>
  <w:style w:type="character" w:styleId="PlaceholderText">
    <w:name w:val="Placeholder Text"/>
    <w:basedOn w:val="DefaultParagraphFont"/>
    <w:uiPriority w:val="99"/>
    <w:semiHidden/>
    <w:rsid w:val="00305D8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5D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5D8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05D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05D80"/>
    <w:pPr>
      <w:ind w:left="720"/>
      <w:contextualSpacing/>
    </w:pPr>
  </w:style>
  <w:style w:type="paragraph" w:customStyle="1" w:styleId="Default">
    <w:name w:val="Default"/>
    <w:rsid w:val="00F02A47"/>
    <w:pPr>
      <w:widowControl w:val="0"/>
      <w:autoSpaceDE w:val="0"/>
      <w:autoSpaceDN w:val="0"/>
      <w:adjustRightInd w:val="0"/>
      <w:spacing w:after="0" w:line="240" w:lineRule="auto"/>
    </w:pPr>
    <w:rPr>
      <w:rFonts w:ascii="APHLN H+ Frutiger" w:hAnsi="APHLN H+ Frutiger" w:cs="APHLN H+ Frutiger"/>
      <w:color w:val="000000"/>
      <w:sz w:val="24"/>
      <w:szCs w:val="24"/>
      <w:lang w:val="en-US"/>
    </w:rPr>
  </w:style>
  <w:style w:type="paragraph" w:customStyle="1" w:styleId="CM108">
    <w:name w:val="CM108"/>
    <w:basedOn w:val="Default"/>
    <w:next w:val="Default"/>
    <w:uiPriority w:val="99"/>
    <w:rsid w:val="00F02A47"/>
    <w:rPr>
      <w:rFonts w:cstheme="minorBidi"/>
      <w:color w:val="auto"/>
    </w:rPr>
  </w:style>
  <w:style w:type="paragraph" w:customStyle="1" w:styleId="CM111">
    <w:name w:val="CM111"/>
    <w:basedOn w:val="Default"/>
    <w:next w:val="Default"/>
    <w:uiPriority w:val="99"/>
    <w:rsid w:val="00F02A47"/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F02A47"/>
    <w:rPr>
      <w:rFonts w:cstheme="minorBidi"/>
      <w:color w:val="auto"/>
    </w:rPr>
  </w:style>
  <w:style w:type="paragraph" w:customStyle="1" w:styleId="CM112">
    <w:name w:val="CM112"/>
    <w:basedOn w:val="Default"/>
    <w:next w:val="Default"/>
    <w:uiPriority w:val="99"/>
    <w:rsid w:val="00F02A47"/>
    <w:rPr>
      <w:rFonts w:cstheme="minorBidi"/>
      <w:color w:val="auto"/>
    </w:rPr>
  </w:style>
  <w:style w:type="paragraph" w:customStyle="1" w:styleId="CM107">
    <w:name w:val="CM107"/>
    <w:basedOn w:val="Default"/>
    <w:next w:val="Default"/>
    <w:uiPriority w:val="99"/>
    <w:rsid w:val="00F02A47"/>
    <w:rPr>
      <w:rFonts w:cstheme="minorBidi"/>
      <w:color w:val="auto"/>
    </w:rPr>
  </w:style>
  <w:style w:type="paragraph" w:customStyle="1" w:styleId="CM113">
    <w:name w:val="CM113"/>
    <w:basedOn w:val="Default"/>
    <w:next w:val="Default"/>
    <w:uiPriority w:val="99"/>
    <w:rsid w:val="00F02A47"/>
    <w:rPr>
      <w:rFonts w:cstheme="minorBidi"/>
      <w:color w:val="auto"/>
    </w:rPr>
  </w:style>
  <w:style w:type="paragraph" w:customStyle="1" w:styleId="CM21">
    <w:name w:val="CM21"/>
    <w:basedOn w:val="Default"/>
    <w:next w:val="Default"/>
    <w:uiPriority w:val="99"/>
    <w:rsid w:val="00F02A47"/>
    <w:rPr>
      <w:rFonts w:cstheme="minorBidi"/>
      <w:color w:val="auto"/>
    </w:rPr>
  </w:style>
  <w:style w:type="paragraph" w:customStyle="1" w:styleId="CM116">
    <w:name w:val="CM116"/>
    <w:basedOn w:val="Default"/>
    <w:next w:val="Default"/>
    <w:uiPriority w:val="99"/>
    <w:rsid w:val="00F02A47"/>
    <w:rPr>
      <w:rFonts w:cstheme="minorBidi"/>
      <w:color w:val="auto"/>
    </w:rPr>
  </w:style>
  <w:style w:type="paragraph" w:customStyle="1" w:styleId="CM118">
    <w:name w:val="CM118"/>
    <w:basedOn w:val="Default"/>
    <w:next w:val="Default"/>
    <w:uiPriority w:val="99"/>
    <w:rsid w:val="00F02A47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F02A47"/>
    <w:pPr>
      <w:spacing w:line="323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F02A47"/>
    <w:pPr>
      <w:spacing w:line="323" w:lineRule="atLeast"/>
    </w:pPr>
    <w:rPr>
      <w:rFonts w:cstheme="minorBidi"/>
      <w:color w:val="auto"/>
    </w:rPr>
  </w:style>
  <w:style w:type="paragraph" w:customStyle="1" w:styleId="CM122">
    <w:name w:val="CM122"/>
    <w:basedOn w:val="Default"/>
    <w:next w:val="Default"/>
    <w:uiPriority w:val="99"/>
    <w:rsid w:val="00F02A47"/>
    <w:rPr>
      <w:rFonts w:cstheme="minorBidi"/>
      <w:color w:val="auto"/>
    </w:rPr>
  </w:style>
  <w:style w:type="paragraph" w:customStyle="1" w:styleId="CM34">
    <w:name w:val="CM34"/>
    <w:basedOn w:val="Default"/>
    <w:next w:val="Default"/>
    <w:uiPriority w:val="99"/>
    <w:rsid w:val="00F02A47"/>
    <w:pPr>
      <w:spacing w:line="323" w:lineRule="atLeast"/>
    </w:pPr>
    <w:rPr>
      <w:rFonts w:cstheme="minorBidi"/>
      <w:color w:val="auto"/>
    </w:rPr>
  </w:style>
  <w:style w:type="paragraph" w:customStyle="1" w:styleId="CM123">
    <w:name w:val="CM123"/>
    <w:basedOn w:val="Default"/>
    <w:next w:val="Default"/>
    <w:uiPriority w:val="99"/>
    <w:rsid w:val="00F02A47"/>
    <w:rPr>
      <w:rFonts w:cstheme="minorBidi"/>
      <w:color w:val="auto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4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5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6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7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8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b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">
    <w:basedOn w:val="TableNormal"/>
    <w:pPr>
      <w:spacing w:after="0" w:line="240" w:lineRule="auto"/>
    </w:pPr>
    <w:tblPr>
      <w:tblStyleRowBandSize w:val="1"/>
      <w:tblStyleColBandSize w:val="1"/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Header">
    <w:name w:val="header"/>
    <w:basedOn w:val="Normal"/>
    <w:link w:val="HeaderChar"/>
    <w:uiPriority w:val="99"/>
    <w:unhideWhenUsed/>
    <w:rsid w:val="00305D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5D80"/>
  </w:style>
  <w:style w:type="paragraph" w:styleId="Footer">
    <w:name w:val="footer"/>
    <w:basedOn w:val="Normal"/>
    <w:link w:val="FooterChar"/>
    <w:uiPriority w:val="99"/>
    <w:unhideWhenUsed/>
    <w:rsid w:val="00305D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5D80"/>
  </w:style>
  <w:style w:type="character" w:styleId="PlaceholderText">
    <w:name w:val="Placeholder Text"/>
    <w:basedOn w:val="DefaultParagraphFont"/>
    <w:uiPriority w:val="99"/>
    <w:semiHidden/>
    <w:rsid w:val="00305D8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5D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5D8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05D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05D80"/>
    <w:pPr>
      <w:ind w:left="720"/>
      <w:contextualSpacing/>
    </w:pPr>
  </w:style>
  <w:style w:type="paragraph" w:customStyle="1" w:styleId="Default">
    <w:name w:val="Default"/>
    <w:rsid w:val="00F02A47"/>
    <w:pPr>
      <w:widowControl w:val="0"/>
      <w:autoSpaceDE w:val="0"/>
      <w:autoSpaceDN w:val="0"/>
      <w:adjustRightInd w:val="0"/>
      <w:spacing w:after="0" w:line="240" w:lineRule="auto"/>
    </w:pPr>
    <w:rPr>
      <w:rFonts w:ascii="APHLN H+ Frutiger" w:hAnsi="APHLN H+ Frutiger" w:cs="APHLN H+ Frutiger"/>
      <w:color w:val="000000"/>
      <w:sz w:val="24"/>
      <w:szCs w:val="24"/>
      <w:lang w:val="en-US"/>
    </w:rPr>
  </w:style>
  <w:style w:type="paragraph" w:customStyle="1" w:styleId="CM108">
    <w:name w:val="CM108"/>
    <w:basedOn w:val="Default"/>
    <w:next w:val="Default"/>
    <w:uiPriority w:val="99"/>
    <w:rsid w:val="00F02A47"/>
    <w:rPr>
      <w:rFonts w:cstheme="minorBidi"/>
      <w:color w:val="auto"/>
    </w:rPr>
  </w:style>
  <w:style w:type="paragraph" w:customStyle="1" w:styleId="CM111">
    <w:name w:val="CM111"/>
    <w:basedOn w:val="Default"/>
    <w:next w:val="Default"/>
    <w:uiPriority w:val="99"/>
    <w:rsid w:val="00F02A47"/>
    <w:rPr>
      <w:rFonts w:cstheme="minorBidi"/>
      <w:color w:val="auto"/>
    </w:rPr>
  </w:style>
  <w:style w:type="paragraph" w:customStyle="1" w:styleId="CM6">
    <w:name w:val="CM6"/>
    <w:basedOn w:val="Default"/>
    <w:next w:val="Default"/>
    <w:uiPriority w:val="99"/>
    <w:rsid w:val="00F02A47"/>
    <w:rPr>
      <w:rFonts w:cstheme="minorBidi"/>
      <w:color w:val="auto"/>
    </w:rPr>
  </w:style>
  <w:style w:type="paragraph" w:customStyle="1" w:styleId="CM112">
    <w:name w:val="CM112"/>
    <w:basedOn w:val="Default"/>
    <w:next w:val="Default"/>
    <w:uiPriority w:val="99"/>
    <w:rsid w:val="00F02A47"/>
    <w:rPr>
      <w:rFonts w:cstheme="minorBidi"/>
      <w:color w:val="auto"/>
    </w:rPr>
  </w:style>
  <w:style w:type="paragraph" w:customStyle="1" w:styleId="CM107">
    <w:name w:val="CM107"/>
    <w:basedOn w:val="Default"/>
    <w:next w:val="Default"/>
    <w:uiPriority w:val="99"/>
    <w:rsid w:val="00F02A47"/>
    <w:rPr>
      <w:rFonts w:cstheme="minorBidi"/>
      <w:color w:val="auto"/>
    </w:rPr>
  </w:style>
  <w:style w:type="paragraph" w:customStyle="1" w:styleId="CM113">
    <w:name w:val="CM113"/>
    <w:basedOn w:val="Default"/>
    <w:next w:val="Default"/>
    <w:uiPriority w:val="99"/>
    <w:rsid w:val="00F02A47"/>
    <w:rPr>
      <w:rFonts w:cstheme="minorBidi"/>
      <w:color w:val="auto"/>
    </w:rPr>
  </w:style>
  <w:style w:type="paragraph" w:customStyle="1" w:styleId="CM21">
    <w:name w:val="CM21"/>
    <w:basedOn w:val="Default"/>
    <w:next w:val="Default"/>
    <w:uiPriority w:val="99"/>
    <w:rsid w:val="00F02A47"/>
    <w:rPr>
      <w:rFonts w:cstheme="minorBidi"/>
      <w:color w:val="auto"/>
    </w:rPr>
  </w:style>
  <w:style w:type="paragraph" w:customStyle="1" w:styleId="CM116">
    <w:name w:val="CM116"/>
    <w:basedOn w:val="Default"/>
    <w:next w:val="Default"/>
    <w:uiPriority w:val="99"/>
    <w:rsid w:val="00F02A47"/>
    <w:rPr>
      <w:rFonts w:cstheme="minorBidi"/>
      <w:color w:val="auto"/>
    </w:rPr>
  </w:style>
  <w:style w:type="paragraph" w:customStyle="1" w:styleId="CM118">
    <w:name w:val="CM118"/>
    <w:basedOn w:val="Default"/>
    <w:next w:val="Default"/>
    <w:uiPriority w:val="99"/>
    <w:rsid w:val="00F02A47"/>
    <w:rPr>
      <w:rFonts w:cstheme="minorBidi"/>
      <w:color w:val="auto"/>
    </w:rPr>
  </w:style>
  <w:style w:type="paragraph" w:customStyle="1" w:styleId="CM33">
    <w:name w:val="CM33"/>
    <w:basedOn w:val="Default"/>
    <w:next w:val="Default"/>
    <w:uiPriority w:val="99"/>
    <w:rsid w:val="00F02A47"/>
    <w:pPr>
      <w:spacing w:line="323" w:lineRule="atLeast"/>
    </w:pPr>
    <w:rPr>
      <w:rFonts w:cstheme="minorBidi"/>
      <w:color w:val="auto"/>
    </w:rPr>
  </w:style>
  <w:style w:type="paragraph" w:customStyle="1" w:styleId="CM23">
    <w:name w:val="CM23"/>
    <w:basedOn w:val="Default"/>
    <w:next w:val="Default"/>
    <w:uiPriority w:val="99"/>
    <w:rsid w:val="00F02A47"/>
    <w:pPr>
      <w:spacing w:line="323" w:lineRule="atLeast"/>
    </w:pPr>
    <w:rPr>
      <w:rFonts w:cstheme="minorBidi"/>
      <w:color w:val="auto"/>
    </w:rPr>
  </w:style>
  <w:style w:type="paragraph" w:customStyle="1" w:styleId="CM122">
    <w:name w:val="CM122"/>
    <w:basedOn w:val="Default"/>
    <w:next w:val="Default"/>
    <w:uiPriority w:val="99"/>
    <w:rsid w:val="00F02A47"/>
    <w:rPr>
      <w:rFonts w:cstheme="minorBidi"/>
      <w:color w:val="auto"/>
    </w:rPr>
  </w:style>
  <w:style w:type="paragraph" w:customStyle="1" w:styleId="CM34">
    <w:name w:val="CM34"/>
    <w:basedOn w:val="Default"/>
    <w:next w:val="Default"/>
    <w:uiPriority w:val="99"/>
    <w:rsid w:val="00F02A47"/>
    <w:pPr>
      <w:spacing w:line="323" w:lineRule="atLeast"/>
    </w:pPr>
    <w:rPr>
      <w:rFonts w:cstheme="minorBidi"/>
      <w:color w:val="auto"/>
    </w:rPr>
  </w:style>
  <w:style w:type="paragraph" w:customStyle="1" w:styleId="CM123">
    <w:name w:val="CM123"/>
    <w:basedOn w:val="Default"/>
    <w:next w:val="Default"/>
    <w:uiPriority w:val="99"/>
    <w:rsid w:val="00F02A47"/>
    <w:rPr>
      <w:rFonts w:cstheme="minorBidi"/>
      <w:color w:val="auto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4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5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6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7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8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b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">
    <w:basedOn w:val="TableNormal"/>
    <w:pPr>
      <w:spacing w:after="0" w:line="240" w:lineRule="auto"/>
    </w:pPr>
    <w:tblPr>
      <w:tblStyleRowBandSize w:val="1"/>
      <w:tblStyleColBandSize w:val="1"/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0.png"/><Relationship Id="rId21" Type="http://schemas.openxmlformats.org/officeDocument/2006/relationships/image" Target="media/image7.wmf"/><Relationship Id="rId34" Type="http://schemas.openxmlformats.org/officeDocument/2006/relationships/image" Target="media/image15.wmf"/><Relationship Id="rId42" Type="http://schemas.openxmlformats.org/officeDocument/2006/relationships/image" Target="media/image21.png"/><Relationship Id="rId47" Type="http://schemas.openxmlformats.org/officeDocument/2006/relationships/image" Target="media/image24.png"/><Relationship Id="rId50" Type="http://schemas.openxmlformats.org/officeDocument/2006/relationships/image" Target="media/image26.wmf"/><Relationship Id="rId55" Type="http://schemas.openxmlformats.org/officeDocument/2006/relationships/image" Target="media/image30.png"/><Relationship Id="rId84" Type="http://schemas.openxmlformats.org/officeDocument/2006/relationships/image" Target="media/image36.png"/><Relationship Id="rId89" Type="http://schemas.openxmlformats.org/officeDocument/2006/relationships/image" Target="media/image41.png"/><Relationship Id="rId97" Type="http://schemas.openxmlformats.org/officeDocument/2006/relationships/image" Target="media/image46.wmf"/><Relationship Id="rId104" Type="http://schemas.openxmlformats.org/officeDocument/2006/relationships/image" Target="media/image51.png"/><Relationship Id="rId112" Type="http://schemas.openxmlformats.org/officeDocument/2006/relationships/oleObject" Target="embeddings/oleObject22.bin"/><Relationship Id="rId120" Type="http://schemas.openxmlformats.org/officeDocument/2006/relationships/fontTable" Target="fontTable.xml"/><Relationship Id="rId7" Type="http://schemas.microsoft.com/office/2007/relationships/stylesWithEffects" Target="stylesWithEffects.xml"/><Relationship Id="rId92" Type="http://schemas.openxmlformats.org/officeDocument/2006/relationships/oleObject" Target="embeddings/oleObject15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7.bin"/><Relationship Id="rId107" Type="http://schemas.openxmlformats.org/officeDocument/2006/relationships/oleObject" Target="embeddings/oleObject20.bin"/><Relationship Id="rId11" Type="http://schemas.openxmlformats.org/officeDocument/2006/relationships/endnotes" Target="endnotes.xml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oleObject" Target="embeddings/oleObject10.bin"/><Relationship Id="rId40" Type="http://schemas.openxmlformats.org/officeDocument/2006/relationships/image" Target="media/image19.png"/><Relationship Id="rId45" Type="http://schemas.openxmlformats.org/officeDocument/2006/relationships/image" Target="media/image23.wmf"/><Relationship Id="rId53" Type="http://schemas.openxmlformats.org/officeDocument/2006/relationships/image" Target="media/image28.png"/><Relationship Id="rId58" Type="http://schemas.openxmlformats.org/officeDocument/2006/relationships/image" Target="media/image33.png"/><Relationship Id="rId87" Type="http://schemas.openxmlformats.org/officeDocument/2006/relationships/image" Target="media/image39.png"/><Relationship Id="rId102" Type="http://schemas.openxmlformats.org/officeDocument/2006/relationships/image" Target="media/image49.png"/><Relationship Id="rId110" Type="http://schemas.openxmlformats.org/officeDocument/2006/relationships/image" Target="media/image55.png"/><Relationship Id="rId115" Type="http://schemas.openxmlformats.org/officeDocument/2006/relationships/image" Target="media/image58.png"/><Relationship Id="rId5" Type="http://schemas.openxmlformats.org/officeDocument/2006/relationships/numbering" Target="numbering.xml"/><Relationship Id="rId82" Type="http://schemas.openxmlformats.org/officeDocument/2006/relationships/image" Target="media/image66.png"/><Relationship Id="rId90" Type="http://schemas.openxmlformats.org/officeDocument/2006/relationships/image" Target="media/image42.png"/><Relationship Id="rId95" Type="http://schemas.openxmlformats.org/officeDocument/2006/relationships/image" Target="media/image45.wmf"/><Relationship Id="rId19" Type="http://schemas.openxmlformats.org/officeDocument/2006/relationships/image" Target="media/image6.wmf"/><Relationship Id="rId14" Type="http://schemas.openxmlformats.org/officeDocument/2006/relationships/image" Target="media/image2.pn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56" Type="http://schemas.openxmlformats.org/officeDocument/2006/relationships/image" Target="media/image31.png"/><Relationship Id="rId100" Type="http://schemas.openxmlformats.org/officeDocument/2006/relationships/oleObject" Target="embeddings/oleObject19.bin"/><Relationship Id="rId105" Type="http://schemas.openxmlformats.org/officeDocument/2006/relationships/image" Target="media/image52.png"/><Relationship Id="rId113" Type="http://schemas.openxmlformats.org/officeDocument/2006/relationships/image" Target="media/image57.wmf"/><Relationship Id="rId118" Type="http://schemas.openxmlformats.org/officeDocument/2006/relationships/image" Target="media/image61.png"/><Relationship Id="rId8" Type="http://schemas.openxmlformats.org/officeDocument/2006/relationships/settings" Target="settings.xml"/><Relationship Id="rId51" Type="http://schemas.openxmlformats.org/officeDocument/2006/relationships/oleObject" Target="embeddings/oleObject14.bin"/><Relationship Id="rId85" Type="http://schemas.openxmlformats.org/officeDocument/2006/relationships/image" Target="media/image37.png"/><Relationship Id="rId93" Type="http://schemas.openxmlformats.org/officeDocument/2006/relationships/oleObject" Target="embeddings/oleObject16.bin"/><Relationship Id="rId98" Type="http://schemas.openxmlformats.org/officeDocument/2006/relationships/oleObject" Target="embeddings/oleObject18.bin"/><Relationship Id="rId121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image" Target="media/image1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image" Target="media/image14.png"/><Relationship Id="rId38" Type="http://schemas.openxmlformats.org/officeDocument/2006/relationships/image" Target="media/image17.png"/><Relationship Id="rId46" Type="http://schemas.openxmlformats.org/officeDocument/2006/relationships/oleObject" Target="embeddings/oleObject12.bin"/><Relationship Id="rId59" Type="http://schemas.openxmlformats.org/officeDocument/2006/relationships/image" Target="media/image34.png"/><Relationship Id="rId103" Type="http://schemas.openxmlformats.org/officeDocument/2006/relationships/image" Target="media/image50.png"/><Relationship Id="rId108" Type="http://schemas.openxmlformats.org/officeDocument/2006/relationships/image" Target="media/image54.wmf"/><Relationship Id="rId116" Type="http://schemas.openxmlformats.org/officeDocument/2006/relationships/image" Target="media/image59.png"/><Relationship Id="rId20" Type="http://schemas.openxmlformats.org/officeDocument/2006/relationships/oleObject" Target="embeddings/oleObject3.bin"/><Relationship Id="rId41" Type="http://schemas.openxmlformats.org/officeDocument/2006/relationships/image" Target="media/image20.jpg"/><Relationship Id="rId54" Type="http://schemas.openxmlformats.org/officeDocument/2006/relationships/image" Target="media/image29.png"/><Relationship Id="rId83" Type="http://schemas.openxmlformats.org/officeDocument/2006/relationships/image" Target="media/image35.png"/><Relationship Id="rId88" Type="http://schemas.openxmlformats.org/officeDocument/2006/relationships/image" Target="media/image40.png"/><Relationship Id="rId91" Type="http://schemas.openxmlformats.org/officeDocument/2006/relationships/image" Target="media/image43.wmf"/><Relationship Id="rId96" Type="http://schemas.openxmlformats.org/officeDocument/2006/relationships/oleObject" Target="embeddings/oleObject17.bin"/><Relationship Id="rId111" Type="http://schemas.openxmlformats.org/officeDocument/2006/relationships/image" Target="media/image56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png"/><Relationship Id="rId23" Type="http://schemas.openxmlformats.org/officeDocument/2006/relationships/image" Target="media/image8.png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3.bin"/><Relationship Id="rId57" Type="http://schemas.openxmlformats.org/officeDocument/2006/relationships/image" Target="media/image32.png"/><Relationship Id="rId106" Type="http://schemas.openxmlformats.org/officeDocument/2006/relationships/image" Target="media/image53.wmf"/><Relationship Id="rId114" Type="http://schemas.openxmlformats.org/officeDocument/2006/relationships/oleObject" Target="embeddings/oleObject23.bin"/><Relationship Id="rId119" Type="http://schemas.openxmlformats.org/officeDocument/2006/relationships/header" Target="header1.xml"/><Relationship Id="rId10" Type="http://schemas.openxmlformats.org/officeDocument/2006/relationships/footnotes" Target="footnotes.xml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1.bin"/><Relationship Id="rId52" Type="http://schemas.openxmlformats.org/officeDocument/2006/relationships/image" Target="media/image27.png"/><Relationship Id="rId86" Type="http://schemas.openxmlformats.org/officeDocument/2006/relationships/image" Target="media/image38.png"/><Relationship Id="rId94" Type="http://schemas.openxmlformats.org/officeDocument/2006/relationships/image" Target="media/image44.png"/><Relationship Id="rId99" Type="http://schemas.openxmlformats.org/officeDocument/2006/relationships/image" Target="media/image47.wmf"/><Relationship Id="rId101" Type="http://schemas.openxmlformats.org/officeDocument/2006/relationships/image" Target="media/image48.png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png"/><Relationship Id="rId39" Type="http://schemas.openxmlformats.org/officeDocument/2006/relationships/image" Target="media/image18.png"/><Relationship Id="rId10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BF63B601EC03344941B48792B2D46EA" ma:contentTypeVersion="10" ma:contentTypeDescription="Create a new document." ma:contentTypeScope="" ma:versionID="b9ab7a5d31585f4128f03ac0f991346b">
  <xsd:schema xmlns:xsd="http://www.w3.org/2001/XMLSchema" xmlns:xs="http://www.w3.org/2001/XMLSchema" xmlns:p="http://schemas.microsoft.com/office/2006/metadata/properties" xmlns:ns3="aa6e0b4f-149e-4c50-b1e1-199a87e2aeb0" xmlns:ns4="25246c68-ac93-43f1-bb26-ba7807c7b6ca" targetNamespace="http://schemas.microsoft.com/office/2006/metadata/properties" ma:root="true" ma:fieldsID="239044c055976e8fc68ab0a774bb3acf" ns3:_="" ns4:_="">
    <xsd:import namespace="aa6e0b4f-149e-4c50-b1e1-199a87e2aeb0"/>
    <xsd:import namespace="25246c68-ac93-43f1-bb26-ba7807c7b6c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a6e0b4f-149e-4c50-b1e1-199a87e2aeb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5246c68-ac93-43f1-bb26-ba7807c7b6ca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jy1jt6tVQ1fJWIb10wm99aIQkRQ==">AMUW2mWKvGks+Jlp8socF9rrsXYnC91p02AhSHNguLJdgeYi74g5kaALHvGMcijuDA4DpYA+jYaudEoLcFCpTKbCNVduFxevZErWQfKlY/zh1gEhus1aTbT9sByi/VeTXYB4d8JIRpZR</go:docsCustomData>
</go:gDocsCustomXmlDataStorage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DA7640A-C7B9-43A6-B78D-F1591DFF706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a6e0b4f-149e-4c50-b1e1-199a87e2aeb0"/>
    <ds:schemaRef ds:uri="25246c68-ac93-43f1-bb26-ba7807c7b6c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20793A2-D261-4091-AB08-0BC13EF7F38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4.xml><?xml version="1.0" encoding="utf-8"?>
<ds:datastoreItem xmlns:ds="http://schemas.openxmlformats.org/officeDocument/2006/customXml" ds:itemID="{5F38DB25-64BF-462D-9EC3-89D58B3E0710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30</Pages>
  <Words>1977</Words>
  <Characters>11274</Characters>
  <Application>Microsoft Office Word</Application>
  <DocSecurity>0</DocSecurity>
  <Lines>93</Lines>
  <Paragraphs>26</Paragraphs>
  <ScaleCrop>false</ScaleCrop>
  <Company>Elk Island Public Schools</Company>
  <LinksUpToDate>false</LinksUpToDate>
  <CharactersWithSpaces>132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wn Lemko</dc:creator>
  <cp:lastModifiedBy>Dominique</cp:lastModifiedBy>
  <cp:revision>11</cp:revision>
  <cp:lastPrinted>2020-01-04T22:39:00Z</cp:lastPrinted>
  <dcterms:created xsi:type="dcterms:W3CDTF">2020-01-04T21:42:00Z</dcterms:created>
  <dcterms:modified xsi:type="dcterms:W3CDTF">2020-04-09T2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BF63B601EC03344941B48792B2D46EA</vt:lpwstr>
  </property>
</Properties>
</file>